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5" r:id="rId2"/>
    <p:sldId id="256" r:id="rId3"/>
    <p:sldId id="278" r:id="rId4"/>
    <p:sldId id="277" r:id="rId5"/>
    <p:sldId id="280" r:id="rId6"/>
    <p:sldId id="279" r:id="rId7"/>
    <p:sldId id="274" r:id="rId8"/>
    <p:sldId id="272" r:id="rId9"/>
    <p:sldId id="271" r:id="rId10"/>
    <p:sldId id="270" r:id="rId11"/>
    <p:sldId id="269" r:id="rId12"/>
    <p:sldId id="273" r:id="rId13"/>
    <p:sldId id="262" r:id="rId14"/>
    <p:sldId id="268" r:id="rId15"/>
    <p:sldId id="266" r:id="rId16"/>
    <p:sldId id="264" r:id="rId17"/>
    <p:sldId id="263" r:id="rId18"/>
    <p:sldId id="257" r:id="rId19"/>
    <p:sldId id="258" r:id="rId20"/>
    <p:sldId id="259" r:id="rId21"/>
    <p:sldId id="260" r:id="rId22"/>
    <p:sldId id="261" r:id="rId23"/>
  </p:sldIdLst>
  <p:sldSz cx="12192000" cy="6858000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10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CODES\spectroscopy\src_py\00_S0chkur.dat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0chku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00_S0chkur'!$A$4052:$A$4452</c:f>
              <c:numCache>
                <c:formatCode>General</c:formatCode>
                <c:ptCount val="401"/>
                <c:pt idx="0">
                  <c:v>4100</c:v>
                </c:pt>
                <c:pt idx="1">
                  <c:v>4101</c:v>
                </c:pt>
                <c:pt idx="2">
                  <c:v>4102</c:v>
                </c:pt>
                <c:pt idx="3">
                  <c:v>4103</c:v>
                </c:pt>
                <c:pt idx="4">
                  <c:v>4104</c:v>
                </c:pt>
                <c:pt idx="5">
                  <c:v>4105</c:v>
                </c:pt>
                <c:pt idx="6">
                  <c:v>4106</c:v>
                </c:pt>
                <c:pt idx="7">
                  <c:v>4107</c:v>
                </c:pt>
                <c:pt idx="8">
                  <c:v>4108</c:v>
                </c:pt>
                <c:pt idx="9">
                  <c:v>4109</c:v>
                </c:pt>
                <c:pt idx="10">
                  <c:v>4110</c:v>
                </c:pt>
                <c:pt idx="11">
                  <c:v>4111</c:v>
                </c:pt>
                <c:pt idx="12">
                  <c:v>4112</c:v>
                </c:pt>
                <c:pt idx="13">
                  <c:v>4113</c:v>
                </c:pt>
                <c:pt idx="14">
                  <c:v>4114</c:v>
                </c:pt>
                <c:pt idx="15">
                  <c:v>4115</c:v>
                </c:pt>
                <c:pt idx="16">
                  <c:v>4116</c:v>
                </c:pt>
                <c:pt idx="17">
                  <c:v>4117</c:v>
                </c:pt>
                <c:pt idx="18">
                  <c:v>4118</c:v>
                </c:pt>
                <c:pt idx="19">
                  <c:v>4119</c:v>
                </c:pt>
                <c:pt idx="20">
                  <c:v>4120</c:v>
                </c:pt>
                <c:pt idx="21">
                  <c:v>4121</c:v>
                </c:pt>
                <c:pt idx="22">
                  <c:v>4122</c:v>
                </c:pt>
                <c:pt idx="23">
                  <c:v>4123</c:v>
                </c:pt>
                <c:pt idx="24">
                  <c:v>4124</c:v>
                </c:pt>
                <c:pt idx="25">
                  <c:v>4125</c:v>
                </c:pt>
                <c:pt idx="26">
                  <c:v>4126</c:v>
                </c:pt>
                <c:pt idx="27">
                  <c:v>4127</c:v>
                </c:pt>
                <c:pt idx="28">
                  <c:v>4128</c:v>
                </c:pt>
                <c:pt idx="29">
                  <c:v>4129</c:v>
                </c:pt>
                <c:pt idx="30">
                  <c:v>4130</c:v>
                </c:pt>
                <c:pt idx="31">
                  <c:v>4131</c:v>
                </c:pt>
                <c:pt idx="32">
                  <c:v>4132</c:v>
                </c:pt>
                <c:pt idx="33">
                  <c:v>4133</c:v>
                </c:pt>
                <c:pt idx="34">
                  <c:v>4134</c:v>
                </c:pt>
                <c:pt idx="35">
                  <c:v>4135</c:v>
                </c:pt>
                <c:pt idx="36">
                  <c:v>4136</c:v>
                </c:pt>
                <c:pt idx="37">
                  <c:v>4137</c:v>
                </c:pt>
                <c:pt idx="38">
                  <c:v>4138</c:v>
                </c:pt>
                <c:pt idx="39">
                  <c:v>4139</c:v>
                </c:pt>
                <c:pt idx="40">
                  <c:v>4140</c:v>
                </c:pt>
                <c:pt idx="41">
                  <c:v>4141</c:v>
                </c:pt>
                <c:pt idx="42">
                  <c:v>4142</c:v>
                </c:pt>
                <c:pt idx="43">
                  <c:v>4143</c:v>
                </c:pt>
                <c:pt idx="44">
                  <c:v>4144</c:v>
                </c:pt>
                <c:pt idx="45">
                  <c:v>4145</c:v>
                </c:pt>
                <c:pt idx="46">
                  <c:v>4146</c:v>
                </c:pt>
                <c:pt idx="47">
                  <c:v>4147</c:v>
                </c:pt>
                <c:pt idx="48">
                  <c:v>4148</c:v>
                </c:pt>
                <c:pt idx="49">
                  <c:v>4149</c:v>
                </c:pt>
                <c:pt idx="50">
                  <c:v>4150</c:v>
                </c:pt>
                <c:pt idx="51">
                  <c:v>4151</c:v>
                </c:pt>
                <c:pt idx="52">
                  <c:v>4152</c:v>
                </c:pt>
                <c:pt idx="53">
                  <c:v>4153</c:v>
                </c:pt>
                <c:pt idx="54">
                  <c:v>4154</c:v>
                </c:pt>
                <c:pt idx="55">
                  <c:v>4155</c:v>
                </c:pt>
                <c:pt idx="56">
                  <c:v>4156</c:v>
                </c:pt>
                <c:pt idx="57">
                  <c:v>4157</c:v>
                </c:pt>
                <c:pt idx="58">
                  <c:v>4158</c:v>
                </c:pt>
                <c:pt idx="59">
                  <c:v>4159</c:v>
                </c:pt>
                <c:pt idx="60">
                  <c:v>4160</c:v>
                </c:pt>
                <c:pt idx="61">
                  <c:v>4161</c:v>
                </c:pt>
                <c:pt idx="62">
                  <c:v>4162</c:v>
                </c:pt>
                <c:pt idx="63">
                  <c:v>4163</c:v>
                </c:pt>
                <c:pt idx="64">
                  <c:v>4164</c:v>
                </c:pt>
                <c:pt idx="65">
                  <c:v>4165</c:v>
                </c:pt>
                <c:pt idx="66">
                  <c:v>4166</c:v>
                </c:pt>
                <c:pt idx="67">
                  <c:v>4167</c:v>
                </c:pt>
                <c:pt idx="68">
                  <c:v>4168</c:v>
                </c:pt>
                <c:pt idx="69">
                  <c:v>4169</c:v>
                </c:pt>
                <c:pt idx="70">
                  <c:v>4170</c:v>
                </c:pt>
                <c:pt idx="71">
                  <c:v>4171</c:v>
                </c:pt>
                <c:pt idx="72">
                  <c:v>4172</c:v>
                </c:pt>
                <c:pt idx="73">
                  <c:v>4173</c:v>
                </c:pt>
                <c:pt idx="74">
                  <c:v>4174</c:v>
                </c:pt>
                <c:pt idx="75">
                  <c:v>4175</c:v>
                </c:pt>
                <c:pt idx="76">
                  <c:v>4176</c:v>
                </c:pt>
                <c:pt idx="77">
                  <c:v>4177</c:v>
                </c:pt>
                <c:pt idx="78">
                  <c:v>4178</c:v>
                </c:pt>
                <c:pt idx="79">
                  <c:v>4179</c:v>
                </c:pt>
                <c:pt idx="80">
                  <c:v>4180</c:v>
                </c:pt>
                <c:pt idx="81">
                  <c:v>4181</c:v>
                </c:pt>
                <c:pt idx="82">
                  <c:v>4182</c:v>
                </c:pt>
                <c:pt idx="83">
                  <c:v>4183</c:v>
                </c:pt>
                <c:pt idx="84">
                  <c:v>4184</c:v>
                </c:pt>
                <c:pt idx="85">
                  <c:v>4185</c:v>
                </c:pt>
                <c:pt idx="86">
                  <c:v>4186</c:v>
                </c:pt>
                <c:pt idx="87">
                  <c:v>4187</c:v>
                </c:pt>
                <c:pt idx="88">
                  <c:v>4188</c:v>
                </c:pt>
                <c:pt idx="89">
                  <c:v>4189</c:v>
                </c:pt>
                <c:pt idx="90">
                  <c:v>4190</c:v>
                </c:pt>
                <c:pt idx="91">
                  <c:v>4191</c:v>
                </c:pt>
                <c:pt idx="92">
                  <c:v>4192</c:v>
                </c:pt>
                <c:pt idx="93">
                  <c:v>4193</c:v>
                </c:pt>
                <c:pt idx="94">
                  <c:v>4194</c:v>
                </c:pt>
                <c:pt idx="95">
                  <c:v>4195</c:v>
                </c:pt>
                <c:pt idx="96">
                  <c:v>4196</c:v>
                </c:pt>
                <c:pt idx="97">
                  <c:v>4197</c:v>
                </c:pt>
                <c:pt idx="98">
                  <c:v>4198</c:v>
                </c:pt>
                <c:pt idx="99">
                  <c:v>4199</c:v>
                </c:pt>
                <c:pt idx="100">
                  <c:v>4200</c:v>
                </c:pt>
                <c:pt idx="101">
                  <c:v>4201</c:v>
                </c:pt>
                <c:pt idx="102">
                  <c:v>4202</c:v>
                </c:pt>
                <c:pt idx="103">
                  <c:v>4203</c:v>
                </c:pt>
                <c:pt idx="104">
                  <c:v>4204</c:v>
                </c:pt>
                <c:pt idx="105">
                  <c:v>4205</c:v>
                </c:pt>
                <c:pt idx="106">
                  <c:v>4206</c:v>
                </c:pt>
                <c:pt idx="107">
                  <c:v>4207</c:v>
                </c:pt>
                <c:pt idx="108">
                  <c:v>4208</c:v>
                </c:pt>
                <c:pt idx="109">
                  <c:v>4209</c:v>
                </c:pt>
                <c:pt idx="110">
                  <c:v>4210</c:v>
                </c:pt>
                <c:pt idx="111">
                  <c:v>4211</c:v>
                </c:pt>
                <c:pt idx="112">
                  <c:v>4212</c:v>
                </c:pt>
                <c:pt idx="113">
                  <c:v>4213</c:v>
                </c:pt>
                <c:pt idx="114">
                  <c:v>4214</c:v>
                </c:pt>
                <c:pt idx="115">
                  <c:v>4215</c:v>
                </c:pt>
                <c:pt idx="116">
                  <c:v>4216</c:v>
                </c:pt>
                <c:pt idx="117">
                  <c:v>4217</c:v>
                </c:pt>
                <c:pt idx="118">
                  <c:v>4218</c:v>
                </c:pt>
                <c:pt idx="119">
                  <c:v>4219</c:v>
                </c:pt>
                <c:pt idx="120">
                  <c:v>4220</c:v>
                </c:pt>
                <c:pt idx="121">
                  <c:v>4221</c:v>
                </c:pt>
                <c:pt idx="122">
                  <c:v>4222</c:v>
                </c:pt>
                <c:pt idx="123">
                  <c:v>4223</c:v>
                </c:pt>
                <c:pt idx="124">
                  <c:v>4224</c:v>
                </c:pt>
                <c:pt idx="125">
                  <c:v>4225</c:v>
                </c:pt>
                <c:pt idx="126">
                  <c:v>4226</c:v>
                </c:pt>
                <c:pt idx="127">
                  <c:v>4227</c:v>
                </c:pt>
                <c:pt idx="128">
                  <c:v>4228</c:v>
                </c:pt>
                <c:pt idx="129">
                  <c:v>4229</c:v>
                </c:pt>
                <c:pt idx="130">
                  <c:v>4230</c:v>
                </c:pt>
                <c:pt idx="131">
                  <c:v>4231</c:v>
                </c:pt>
                <c:pt idx="132">
                  <c:v>4232</c:v>
                </c:pt>
                <c:pt idx="133">
                  <c:v>4233</c:v>
                </c:pt>
                <c:pt idx="134">
                  <c:v>4234</c:v>
                </c:pt>
                <c:pt idx="135">
                  <c:v>4235</c:v>
                </c:pt>
                <c:pt idx="136">
                  <c:v>4236</c:v>
                </c:pt>
                <c:pt idx="137">
                  <c:v>4237</c:v>
                </c:pt>
                <c:pt idx="138">
                  <c:v>4238</c:v>
                </c:pt>
                <c:pt idx="139">
                  <c:v>4239</c:v>
                </c:pt>
                <c:pt idx="140">
                  <c:v>4240</c:v>
                </c:pt>
                <c:pt idx="141">
                  <c:v>4241</c:v>
                </c:pt>
                <c:pt idx="142">
                  <c:v>4242</c:v>
                </c:pt>
                <c:pt idx="143">
                  <c:v>4243</c:v>
                </c:pt>
                <c:pt idx="144">
                  <c:v>4244</c:v>
                </c:pt>
                <c:pt idx="145">
                  <c:v>4245</c:v>
                </c:pt>
                <c:pt idx="146">
                  <c:v>4246</c:v>
                </c:pt>
                <c:pt idx="147">
                  <c:v>4247</c:v>
                </c:pt>
                <c:pt idx="148">
                  <c:v>4248</c:v>
                </c:pt>
                <c:pt idx="149">
                  <c:v>4249</c:v>
                </c:pt>
                <c:pt idx="150">
                  <c:v>4250</c:v>
                </c:pt>
                <c:pt idx="151">
                  <c:v>4251</c:v>
                </c:pt>
                <c:pt idx="152">
                  <c:v>4252</c:v>
                </c:pt>
                <c:pt idx="153">
                  <c:v>4253</c:v>
                </c:pt>
                <c:pt idx="154">
                  <c:v>4254</c:v>
                </c:pt>
                <c:pt idx="155">
                  <c:v>4255</c:v>
                </c:pt>
                <c:pt idx="156">
                  <c:v>4256</c:v>
                </c:pt>
                <c:pt idx="157">
                  <c:v>4257</c:v>
                </c:pt>
                <c:pt idx="158">
                  <c:v>4258</c:v>
                </c:pt>
                <c:pt idx="159">
                  <c:v>4259</c:v>
                </c:pt>
                <c:pt idx="160">
                  <c:v>4260</c:v>
                </c:pt>
                <c:pt idx="161">
                  <c:v>4261</c:v>
                </c:pt>
                <c:pt idx="162">
                  <c:v>4262</c:v>
                </c:pt>
                <c:pt idx="163">
                  <c:v>4263</c:v>
                </c:pt>
                <c:pt idx="164">
                  <c:v>4264</c:v>
                </c:pt>
                <c:pt idx="165">
                  <c:v>4265</c:v>
                </c:pt>
                <c:pt idx="166">
                  <c:v>4266</c:v>
                </c:pt>
                <c:pt idx="167">
                  <c:v>4267</c:v>
                </c:pt>
                <c:pt idx="168">
                  <c:v>4268</c:v>
                </c:pt>
                <c:pt idx="169">
                  <c:v>4269</c:v>
                </c:pt>
                <c:pt idx="170">
                  <c:v>4270</c:v>
                </c:pt>
                <c:pt idx="171">
                  <c:v>4271</c:v>
                </c:pt>
                <c:pt idx="172">
                  <c:v>4272</c:v>
                </c:pt>
                <c:pt idx="173">
                  <c:v>4273</c:v>
                </c:pt>
                <c:pt idx="174">
                  <c:v>4274</c:v>
                </c:pt>
                <c:pt idx="175">
                  <c:v>4275</c:v>
                </c:pt>
                <c:pt idx="176">
                  <c:v>4276</c:v>
                </c:pt>
                <c:pt idx="177">
                  <c:v>4277</c:v>
                </c:pt>
                <c:pt idx="178">
                  <c:v>4278</c:v>
                </c:pt>
                <c:pt idx="179">
                  <c:v>4279</c:v>
                </c:pt>
                <c:pt idx="180">
                  <c:v>4280</c:v>
                </c:pt>
                <c:pt idx="181">
                  <c:v>4281</c:v>
                </c:pt>
                <c:pt idx="182">
                  <c:v>4282</c:v>
                </c:pt>
                <c:pt idx="183">
                  <c:v>4283</c:v>
                </c:pt>
                <c:pt idx="184">
                  <c:v>4284</c:v>
                </c:pt>
                <c:pt idx="185">
                  <c:v>4285</c:v>
                </c:pt>
                <c:pt idx="186">
                  <c:v>4286</c:v>
                </c:pt>
                <c:pt idx="187">
                  <c:v>4287</c:v>
                </c:pt>
                <c:pt idx="188">
                  <c:v>4288</c:v>
                </c:pt>
                <c:pt idx="189">
                  <c:v>4289</c:v>
                </c:pt>
                <c:pt idx="190">
                  <c:v>4290</c:v>
                </c:pt>
                <c:pt idx="191">
                  <c:v>4291</c:v>
                </c:pt>
                <c:pt idx="192">
                  <c:v>4292</c:v>
                </c:pt>
                <c:pt idx="193">
                  <c:v>4293</c:v>
                </c:pt>
                <c:pt idx="194">
                  <c:v>4294</c:v>
                </c:pt>
                <c:pt idx="195">
                  <c:v>4295</c:v>
                </c:pt>
                <c:pt idx="196">
                  <c:v>4296</c:v>
                </c:pt>
                <c:pt idx="197">
                  <c:v>4297</c:v>
                </c:pt>
                <c:pt idx="198">
                  <c:v>4298</c:v>
                </c:pt>
                <c:pt idx="199">
                  <c:v>4299</c:v>
                </c:pt>
                <c:pt idx="200">
                  <c:v>4300</c:v>
                </c:pt>
                <c:pt idx="201">
                  <c:v>4301</c:v>
                </c:pt>
                <c:pt idx="202">
                  <c:v>4302</c:v>
                </c:pt>
                <c:pt idx="203">
                  <c:v>4303</c:v>
                </c:pt>
                <c:pt idx="204">
                  <c:v>4304</c:v>
                </c:pt>
                <c:pt idx="205">
                  <c:v>4305</c:v>
                </c:pt>
                <c:pt idx="206">
                  <c:v>4306</c:v>
                </c:pt>
                <c:pt idx="207">
                  <c:v>4307</c:v>
                </c:pt>
                <c:pt idx="208">
                  <c:v>4308</c:v>
                </c:pt>
                <c:pt idx="209">
                  <c:v>4309</c:v>
                </c:pt>
                <c:pt idx="210">
                  <c:v>4310</c:v>
                </c:pt>
                <c:pt idx="211">
                  <c:v>4311</c:v>
                </c:pt>
                <c:pt idx="212">
                  <c:v>4312</c:v>
                </c:pt>
                <c:pt idx="213">
                  <c:v>4313</c:v>
                </c:pt>
                <c:pt idx="214">
                  <c:v>4314</c:v>
                </c:pt>
                <c:pt idx="215">
                  <c:v>4315</c:v>
                </c:pt>
                <c:pt idx="216">
                  <c:v>4316</c:v>
                </c:pt>
                <c:pt idx="217">
                  <c:v>4317</c:v>
                </c:pt>
                <c:pt idx="218">
                  <c:v>4318</c:v>
                </c:pt>
                <c:pt idx="219">
                  <c:v>4319</c:v>
                </c:pt>
                <c:pt idx="220">
                  <c:v>4320</c:v>
                </c:pt>
                <c:pt idx="221">
                  <c:v>4321</c:v>
                </c:pt>
                <c:pt idx="222">
                  <c:v>4322</c:v>
                </c:pt>
                <c:pt idx="223">
                  <c:v>4323</c:v>
                </c:pt>
                <c:pt idx="224">
                  <c:v>4324</c:v>
                </c:pt>
                <c:pt idx="225">
                  <c:v>4325</c:v>
                </c:pt>
                <c:pt idx="226">
                  <c:v>4326</c:v>
                </c:pt>
                <c:pt idx="227">
                  <c:v>4327</c:v>
                </c:pt>
                <c:pt idx="228">
                  <c:v>4328</c:v>
                </c:pt>
                <c:pt idx="229">
                  <c:v>4329</c:v>
                </c:pt>
                <c:pt idx="230">
                  <c:v>4330</c:v>
                </c:pt>
                <c:pt idx="231">
                  <c:v>4331</c:v>
                </c:pt>
                <c:pt idx="232">
                  <c:v>4332</c:v>
                </c:pt>
                <c:pt idx="233">
                  <c:v>4333</c:v>
                </c:pt>
                <c:pt idx="234">
                  <c:v>4334</c:v>
                </c:pt>
                <c:pt idx="235">
                  <c:v>4335</c:v>
                </c:pt>
                <c:pt idx="236">
                  <c:v>4336</c:v>
                </c:pt>
                <c:pt idx="237">
                  <c:v>4337</c:v>
                </c:pt>
                <c:pt idx="238">
                  <c:v>4338</c:v>
                </c:pt>
                <c:pt idx="239">
                  <c:v>4339</c:v>
                </c:pt>
                <c:pt idx="240">
                  <c:v>4340</c:v>
                </c:pt>
                <c:pt idx="241">
                  <c:v>4341</c:v>
                </c:pt>
                <c:pt idx="242">
                  <c:v>4342</c:v>
                </c:pt>
                <c:pt idx="243">
                  <c:v>4343</c:v>
                </c:pt>
                <c:pt idx="244">
                  <c:v>4344</c:v>
                </c:pt>
                <c:pt idx="245">
                  <c:v>4345</c:v>
                </c:pt>
                <c:pt idx="246">
                  <c:v>4346</c:v>
                </c:pt>
                <c:pt idx="247">
                  <c:v>4347</c:v>
                </c:pt>
                <c:pt idx="248">
                  <c:v>4348</c:v>
                </c:pt>
                <c:pt idx="249">
                  <c:v>4349</c:v>
                </c:pt>
                <c:pt idx="250">
                  <c:v>4350</c:v>
                </c:pt>
                <c:pt idx="251">
                  <c:v>4351</c:v>
                </c:pt>
                <c:pt idx="252">
                  <c:v>4352</c:v>
                </c:pt>
                <c:pt idx="253">
                  <c:v>4353</c:v>
                </c:pt>
                <c:pt idx="254">
                  <c:v>4354</c:v>
                </c:pt>
                <c:pt idx="255">
                  <c:v>4355</c:v>
                </c:pt>
                <c:pt idx="256">
                  <c:v>4356</c:v>
                </c:pt>
                <c:pt idx="257">
                  <c:v>4357</c:v>
                </c:pt>
                <c:pt idx="258">
                  <c:v>4358</c:v>
                </c:pt>
                <c:pt idx="259">
                  <c:v>4359</c:v>
                </c:pt>
                <c:pt idx="260">
                  <c:v>4360</c:v>
                </c:pt>
                <c:pt idx="261">
                  <c:v>4361</c:v>
                </c:pt>
                <c:pt idx="262">
                  <c:v>4362</c:v>
                </c:pt>
                <c:pt idx="263">
                  <c:v>4363</c:v>
                </c:pt>
                <c:pt idx="264">
                  <c:v>4364</c:v>
                </c:pt>
                <c:pt idx="265">
                  <c:v>4365</c:v>
                </c:pt>
                <c:pt idx="266">
                  <c:v>4366</c:v>
                </c:pt>
                <c:pt idx="267">
                  <c:v>4367</c:v>
                </c:pt>
                <c:pt idx="268">
                  <c:v>4368</c:v>
                </c:pt>
                <c:pt idx="269">
                  <c:v>4369</c:v>
                </c:pt>
                <c:pt idx="270">
                  <c:v>4370</c:v>
                </c:pt>
                <c:pt idx="271">
                  <c:v>4371</c:v>
                </c:pt>
                <c:pt idx="272">
                  <c:v>4372</c:v>
                </c:pt>
                <c:pt idx="273">
                  <c:v>4373</c:v>
                </c:pt>
                <c:pt idx="274">
                  <c:v>4374</c:v>
                </c:pt>
                <c:pt idx="275">
                  <c:v>4375</c:v>
                </c:pt>
                <c:pt idx="276">
                  <c:v>4376</c:v>
                </c:pt>
                <c:pt idx="277">
                  <c:v>4377</c:v>
                </c:pt>
                <c:pt idx="278">
                  <c:v>4378</c:v>
                </c:pt>
                <c:pt idx="279">
                  <c:v>4379</c:v>
                </c:pt>
                <c:pt idx="280">
                  <c:v>4380</c:v>
                </c:pt>
                <c:pt idx="281">
                  <c:v>4381</c:v>
                </c:pt>
                <c:pt idx="282">
                  <c:v>4382</c:v>
                </c:pt>
                <c:pt idx="283">
                  <c:v>4383</c:v>
                </c:pt>
                <c:pt idx="284">
                  <c:v>4384</c:v>
                </c:pt>
                <c:pt idx="285">
                  <c:v>4385</c:v>
                </c:pt>
                <c:pt idx="286">
                  <c:v>4386</c:v>
                </c:pt>
                <c:pt idx="287">
                  <c:v>4387</c:v>
                </c:pt>
                <c:pt idx="288">
                  <c:v>4388</c:v>
                </c:pt>
                <c:pt idx="289">
                  <c:v>4389</c:v>
                </c:pt>
                <c:pt idx="290">
                  <c:v>4390</c:v>
                </c:pt>
                <c:pt idx="291">
                  <c:v>4391</c:v>
                </c:pt>
                <c:pt idx="292">
                  <c:v>4392</c:v>
                </c:pt>
                <c:pt idx="293">
                  <c:v>4393</c:v>
                </c:pt>
                <c:pt idx="294">
                  <c:v>4394</c:v>
                </c:pt>
                <c:pt idx="295">
                  <c:v>4395</c:v>
                </c:pt>
                <c:pt idx="296">
                  <c:v>4396</c:v>
                </c:pt>
                <c:pt idx="297">
                  <c:v>4397</c:v>
                </c:pt>
                <c:pt idx="298">
                  <c:v>4398</c:v>
                </c:pt>
                <c:pt idx="299">
                  <c:v>4399</c:v>
                </c:pt>
                <c:pt idx="300">
                  <c:v>4400</c:v>
                </c:pt>
                <c:pt idx="301">
                  <c:v>4401</c:v>
                </c:pt>
                <c:pt idx="302">
                  <c:v>4402</c:v>
                </c:pt>
                <c:pt idx="303">
                  <c:v>4403</c:v>
                </c:pt>
                <c:pt idx="304">
                  <c:v>4404</c:v>
                </c:pt>
                <c:pt idx="305">
                  <c:v>4405</c:v>
                </c:pt>
                <c:pt idx="306">
                  <c:v>4406</c:v>
                </c:pt>
                <c:pt idx="307">
                  <c:v>4407</c:v>
                </c:pt>
                <c:pt idx="308">
                  <c:v>4408</c:v>
                </c:pt>
                <c:pt idx="309">
                  <c:v>4409</c:v>
                </c:pt>
                <c:pt idx="310">
                  <c:v>4410</c:v>
                </c:pt>
                <c:pt idx="311">
                  <c:v>4411</c:v>
                </c:pt>
                <c:pt idx="312">
                  <c:v>4412</c:v>
                </c:pt>
                <c:pt idx="313">
                  <c:v>4413</c:v>
                </c:pt>
                <c:pt idx="314">
                  <c:v>4414</c:v>
                </c:pt>
                <c:pt idx="315">
                  <c:v>4415</c:v>
                </c:pt>
                <c:pt idx="316">
                  <c:v>4416</c:v>
                </c:pt>
                <c:pt idx="317">
                  <c:v>4417</c:v>
                </c:pt>
                <c:pt idx="318">
                  <c:v>4418</c:v>
                </c:pt>
                <c:pt idx="319">
                  <c:v>4419</c:v>
                </c:pt>
                <c:pt idx="320">
                  <c:v>4420</c:v>
                </c:pt>
                <c:pt idx="321">
                  <c:v>4421</c:v>
                </c:pt>
                <c:pt idx="322">
                  <c:v>4422</c:v>
                </c:pt>
                <c:pt idx="323">
                  <c:v>4423</c:v>
                </c:pt>
                <c:pt idx="324">
                  <c:v>4424</c:v>
                </c:pt>
                <c:pt idx="325">
                  <c:v>4425</c:v>
                </c:pt>
                <c:pt idx="326">
                  <c:v>4426</c:v>
                </c:pt>
                <c:pt idx="327">
                  <c:v>4427</c:v>
                </c:pt>
                <c:pt idx="328">
                  <c:v>4428</c:v>
                </c:pt>
                <c:pt idx="329">
                  <c:v>4429</c:v>
                </c:pt>
                <c:pt idx="330">
                  <c:v>4430</c:v>
                </c:pt>
                <c:pt idx="331">
                  <c:v>4431</c:v>
                </c:pt>
                <c:pt idx="332">
                  <c:v>4432</c:v>
                </c:pt>
                <c:pt idx="333">
                  <c:v>4433</c:v>
                </c:pt>
                <c:pt idx="334">
                  <c:v>4434</c:v>
                </c:pt>
                <c:pt idx="335">
                  <c:v>4435</c:v>
                </c:pt>
                <c:pt idx="336">
                  <c:v>4436</c:v>
                </c:pt>
                <c:pt idx="337">
                  <c:v>4437</c:v>
                </c:pt>
                <c:pt idx="338">
                  <c:v>4438</c:v>
                </c:pt>
                <c:pt idx="339">
                  <c:v>4439</c:v>
                </c:pt>
                <c:pt idx="340">
                  <c:v>4440</c:v>
                </c:pt>
                <c:pt idx="341">
                  <c:v>4441</c:v>
                </c:pt>
                <c:pt idx="342">
                  <c:v>4442</c:v>
                </c:pt>
                <c:pt idx="343">
                  <c:v>4443</c:v>
                </c:pt>
                <c:pt idx="344">
                  <c:v>4444</c:v>
                </c:pt>
                <c:pt idx="345">
                  <c:v>4445</c:v>
                </c:pt>
                <c:pt idx="346">
                  <c:v>4446</c:v>
                </c:pt>
                <c:pt idx="347">
                  <c:v>4447</c:v>
                </c:pt>
                <c:pt idx="348">
                  <c:v>4448</c:v>
                </c:pt>
                <c:pt idx="349">
                  <c:v>4449</c:v>
                </c:pt>
                <c:pt idx="350">
                  <c:v>4450</c:v>
                </c:pt>
                <c:pt idx="351">
                  <c:v>4451</c:v>
                </c:pt>
                <c:pt idx="352">
                  <c:v>4452</c:v>
                </c:pt>
                <c:pt idx="353">
                  <c:v>4453</c:v>
                </c:pt>
                <c:pt idx="354">
                  <c:v>4454</c:v>
                </c:pt>
                <c:pt idx="355">
                  <c:v>4455</c:v>
                </c:pt>
                <c:pt idx="356">
                  <c:v>4456</c:v>
                </c:pt>
                <c:pt idx="357">
                  <c:v>4457</c:v>
                </c:pt>
                <c:pt idx="358">
                  <c:v>4458</c:v>
                </c:pt>
                <c:pt idx="359">
                  <c:v>4459</c:v>
                </c:pt>
                <c:pt idx="360">
                  <c:v>4460</c:v>
                </c:pt>
                <c:pt idx="361">
                  <c:v>4461</c:v>
                </c:pt>
                <c:pt idx="362">
                  <c:v>4462</c:v>
                </c:pt>
                <c:pt idx="363">
                  <c:v>4463</c:v>
                </c:pt>
                <c:pt idx="364">
                  <c:v>4464</c:v>
                </c:pt>
                <c:pt idx="365">
                  <c:v>4465</c:v>
                </c:pt>
                <c:pt idx="366">
                  <c:v>4466</c:v>
                </c:pt>
                <c:pt idx="367">
                  <c:v>4467</c:v>
                </c:pt>
                <c:pt idx="368">
                  <c:v>4468</c:v>
                </c:pt>
                <c:pt idx="369">
                  <c:v>4469</c:v>
                </c:pt>
                <c:pt idx="370">
                  <c:v>4470</c:v>
                </c:pt>
                <c:pt idx="371">
                  <c:v>4471</c:v>
                </c:pt>
                <c:pt idx="372">
                  <c:v>4472</c:v>
                </c:pt>
                <c:pt idx="373">
                  <c:v>4473</c:v>
                </c:pt>
                <c:pt idx="374">
                  <c:v>4474</c:v>
                </c:pt>
                <c:pt idx="375">
                  <c:v>4475</c:v>
                </c:pt>
                <c:pt idx="376">
                  <c:v>4476</c:v>
                </c:pt>
                <c:pt idx="377">
                  <c:v>4477</c:v>
                </c:pt>
                <c:pt idx="378">
                  <c:v>4478</c:v>
                </c:pt>
                <c:pt idx="379">
                  <c:v>4479</c:v>
                </c:pt>
                <c:pt idx="380">
                  <c:v>4480</c:v>
                </c:pt>
                <c:pt idx="381">
                  <c:v>4481</c:v>
                </c:pt>
                <c:pt idx="382">
                  <c:v>4482</c:v>
                </c:pt>
                <c:pt idx="383">
                  <c:v>4483</c:v>
                </c:pt>
                <c:pt idx="384">
                  <c:v>4484</c:v>
                </c:pt>
                <c:pt idx="385">
                  <c:v>4485</c:v>
                </c:pt>
                <c:pt idx="386">
                  <c:v>4486</c:v>
                </c:pt>
                <c:pt idx="387">
                  <c:v>4487</c:v>
                </c:pt>
                <c:pt idx="388">
                  <c:v>4488</c:v>
                </c:pt>
                <c:pt idx="389">
                  <c:v>4489</c:v>
                </c:pt>
                <c:pt idx="390">
                  <c:v>4490</c:v>
                </c:pt>
                <c:pt idx="391">
                  <c:v>4491</c:v>
                </c:pt>
                <c:pt idx="392">
                  <c:v>4492</c:v>
                </c:pt>
                <c:pt idx="393">
                  <c:v>4493</c:v>
                </c:pt>
                <c:pt idx="394">
                  <c:v>4494</c:v>
                </c:pt>
                <c:pt idx="395">
                  <c:v>4495</c:v>
                </c:pt>
                <c:pt idx="396">
                  <c:v>4496</c:v>
                </c:pt>
                <c:pt idx="397">
                  <c:v>4497</c:v>
                </c:pt>
                <c:pt idx="398">
                  <c:v>4498</c:v>
                </c:pt>
                <c:pt idx="399">
                  <c:v>4499</c:v>
                </c:pt>
                <c:pt idx="400">
                  <c:v>4500</c:v>
                </c:pt>
              </c:numCache>
            </c:numRef>
          </c:xVal>
          <c:yVal>
            <c:numRef>
              <c:f>'00_S0chkur'!$B$4052:$B$4452</c:f>
              <c:numCache>
                <c:formatCode>0.00E+00</c:formatCode>
                <c:ptCount val="401"/>
                <c:pt idx="0">
                  <c:v>3.331E-6</c:v>
                </c:pt>
                <c:pt idx="1">
                  <c:v>3.326E-6</c:v>
                </c:pt>
                <c:pt idx="2">
                  <c:v>3.3239999999999999E-6</c:v>
                </c:pt>
                <c:pt idx="3">
                  <c:v>3.3239999999999999E-6</c:v>
                </c:pt>
                <c:pt idx="4">
                  <c:v>3.3170000000000002E-6</c:v>
                </c:pt>
                <c:pt idx="5">
                  <c:v>3.326E-6</c:v>
                </c:pt>
                <c:pt idx="6">
                  <c:v>3.32E-6</c:v>
                </c:pt>
                <c:pt idx="7">
                  <c:v>3.3170000000000002E-6</c:v>
                </c:pt>
                <c:pt idx="8">
                  <c:v>3.3230000000000002E-6</c:v>
                </c:pt>
                <c:pt idx="9">
                  <c:v>3.3409999999999999E-6</c:v>
                </c:pt>
                <c:pt idx="10">
                  <c:v>3.3529999999999999E-6</c:v>
                </c:pt>
                <c:pt idx="11">
                  <c:v>3.3579999999999999E-6</c:v>
                </c:pt>
                <c:pt idx="12">
                  <c:v>3.365E-6</c:v>
                </c:pt>
                <c:pt idx="13">
                  <c:v>3.3610000000000001E-6</c:v>
                </c:pt>
                <c:pt idx="14">
                  <c:v>3.3610000000000001E-6</c:v>
                </c:pt>
                <c:pt idx="15">
                  <c:v>3.3579999999999999E-6</c:v>
                </c:pt>
                <c:pt idx="16">
                  <c:v>3.3639999999999999E-6</c:v>
                </c:pt>
                <c:pt idx="17">
                  <c:v>3.3589999999999999E-6</c:v>
                </c:pt>
                <c:pt idx="18">
                  <c:v>3.3579999999999999E-6</c:v>
                </c:pt>
                <c:pt idx="19">
                  <c:v>3.3560000000000001E-6</c:v>
                </c:pt>
                <c:pt idx="20">
                  <c:v>3.3569999999999998E-6</c:v>
                </c:pt>
                <c:pt idx="21">
                  <c:v>3.3529999999999999E-6</c:v>
                </c:pt>
                <c:pt idx="22">
                  <c:v>3.3519999999999998E-6</c:v>
                </c:pt>
                <c:pt idx="23">
                  <c:v>3.354E-6</c:v>
                </c:pt>
                <c:pt idx="24">
                  <c:v>3.3500000000000001E-6</c:v>
                </c:pt>
                <c:pt idx="25">
                  <c:v>3.3500000000000001E-6</c:v>
                </c:pt>
                <c:pt idx="26">
                  <c:v>3.3569999999999998E-6</c:v>
                </c:pt>
                <c:pt idx="27">
                  <c:v>3.3629999999999998E-6</c:v>
                </c:pt>
                <c:pt idx="28">
                  <c:v>3.3670000000000001E-6</c:v>
                </c:pt>
                <c:pt idx="29">
                  <c:v>3.371E-6</c:v>
                </c:pt>
                <c:pt idx="30">
                  <c:v>3.3730000000000001E-6</c:v>
                </c:pt>
                <c:pt idx="31">
                  <c:v>3.3699999999999999E-6</c:v>
                </c:pt>
                <c:pt idx="32">
                  <c:v>3.3699999999999999E-6</c:v>
                </c:pt>
                <c:pt idx="33">
                  <c:v>3.365E-6</c:v>
                </c:pt>
                <c:pt idx="34">
                  <c:v>3.3670000000000001E-6</c:v>
                </c:pt>
                <c:pt idx="35">
                  <c:v>3.3629999999999998E-6</c:v>
                </c:pt>
                <c:pt idx="36">
                  <c:v>3.3419999999999999E-6</c:v>
                </c:pt>
                <c:pt idx="37">
                  <c:v>3.3000000000000002E-6</c:v>
                </c:pt>
                <c:pt idx="38">
                  <c:v>3.2839999999999998E-6</c:v>
                </c:pt>
                <c:pt idx="39">
                  <c:v>3.2679999999999999E-6</c:v>
                </c:pt>
                <c:pt idx="40">
                  <c:v>3.2490000000000001E-6</c:v>
                </c:pt>
                <c:pt idx="41">
                  <c:v>3.2710000000000001E-6</c:v>
                </c:pt>
                <c:pt idx="42">
                  <c:v>3.3220000000000001E-6</c:v>
                </c:pt>
                <c:pt idx="43">
                  <c:v>3.3510000000000002E-6</c:v>
                </c:pt>
                <c:pt idx="44">
                  <c:v>3.3799999999999998E-6</c:v>
                </c:pt>
                <c:pt idx="45">
                  <c:v>3.411E-6</c:v>
                </c:pt>
                <c:pt idx="46">
                  <c:v>3.422E-6</c:v>
                </c:pt>
                <c:pt idx="47">
                  <c:v>3.422E-6</c:v>
                </c:pt>
                <c:pt idx="48">
                  <c:v>3.422E-6</c:v>
                </c:pt>
                <c:pt idx="49">
                  <c:v>3.4180000000000001E-6</c:v>
                </c:pt>
                <c:pt idx="50">
                  <c:v>3.4170000000000001E-6</c:v>
                </c:pt>
                <c:pt idx="51">
                  <c:v>3.4199999999999999E-6</c:v>
                </c:pt>
                <c:pt idx="52">
                  <c:v>3.422E-6</c:v>
                </c:pt>
                <c:pt idx="53">
                  <c:v>3.4199999999999999E-6</c:v>
                </c:pt>
                <c:pt idx="54">
                  <c:v>3.422E-6</c:v>
                </c:pt>
                <c:pt idx="55">
                  <c:v>3.4209999999999999E-6</c:v>
                </c:pt>
                <c:pt idx="56">
                  <c:v>3.4199999999999999E-6</c:v>
                </c:pt>
                <c:pt idx="57">
                  <c:v>3.4199999999999999E-6</c:v>
                </c:pt>
                <c:pt idx="58">
                  <c:v>3.4230000000000001E-6</c:v>
                </c:pt>
                <c:pt idx="59">
                  <c:v>3.4259999999999999E-6</c:v>
                </c:pt>
                <c:pt idx="60">
                  <c:v>3.4300000000000002E-6</c:v>
                </c:pt>
                <c:pt idx="61">
                  <c:v>3.4350000000000001E-6</c:v>
                </c:pt>
                <c:pt idx="62">
                  <c:v>3.439E-6</c:v>
                </c:pt>
                <c:pt idx="63">
                  <c:v>3.4379999999999999E-6</c:v>
                </c:pt>
                <c:pt idx="64">
                  <c:v>3.427E-6</c:v>
                </c:pt>
                <c:pt idx="65">
                  <c:v>3.4259999999999999E-6</c:v>
                </c:pt>
                <c:pt idx="66">
                  <c:v>3.422E-6</c:v>
                </c:pt>
                <c:pt idx="67">
                  <c:v>3.4240000000000002E-6</c:v>
                </c:pt>
                <c:pt idx="68">
                  <c:v>3.422E-6</c:v>
                </c:pt>
                <c:pt idx="69">
                  <c:v>3.439E-6</c:v>
                </c:pt>
                <c:pt idx="70">
                  <c:v>3.4419999999999998E-6</c:v>
                </c:pt>
                <c:pt idx="71">
                  <c:v>3.4470000000000002E-6</c:v>
                </c:pt>
                <c:pt idx="72">
                  <c:v>3.439E-6</c:v>
                </c:pt>
                <c:pt idx="73">
                  <c:v>3.444E-6</c:v>
                </c:pt>
                <c:pt idx="74">
                  <c:v>3.4379999999999999E-6</c:v>
                </c:pt>
                <c:pt idx="75">
                  <c:v>3.444E-6</c:v>
                </c:pt>
                <c:pt idx="76">
                  <c:v>3.4400000000000001E-6</c:v>
                </c:pt>
                <c:pt idx="77">
                  <c:v>3.4350000000000001E-6</c:v>
                </c:pt>
                <c:pt idx="78">
                  <c:v>3.4350000000000001E-6</c:v>
                </c:pt>
                <c:pt idx="79">
                  <c:v>3.4379999999999999E-6</c:v>
                </c:pt>
                <c:pt idx="80">
                  <c:v>3.433E-6</c:v>
                </c:pt>
                <c:pt idx="81">
                  <c:v>3.4369999999999999E-6</c:v>
                </c:pt>
                <c:pt idx="82">
                  <c:v>3.4470000000000002E-6</c:v>
                </c:pt>
                <c:pt idx="83">
                  <c:v>3.4450000000000001E-6</c:v>
                </c:pt>
                <c:pt idx="84">
                  <c:v>3.444E-6</c:v>
                </c:pt>
                <c:pt idx="85">
                  <c:v>3.4460000000000001E-6</c:v>
                </c:pt>
                <c:pt idx="86">
                  <c:v>3.4400000000000001E-6</c:v>
                </c:pt>
                <c:pt idx="87">
                  <c:v>3.4350000000000001E-6</c:v>
                </c:pt>
                <c:pt idx="88">
                  <c:v>3.41E-6</c:v>
                </c:pt>
                <c:pt idx="89">
                  <c:v>3.4010000000000001E-6</c:v>
                </c:pt>
                <c:pt idx="90">
                  <c:v>3.3850000000000002E-6</c:v>
                </c:pt>
                <c:pt idx="91">
                  <c:v>3.365E-6</c:v>
                </c:pt>
                <c:pt idx="92">
                  <c:v>3.3469999999999999E-6</c:v>
                </c:pt>
                <c:pt idx="93">
                  <c:v>3.3560000000000001E-6</c:v>
                </c:pt>
                <c:pt idx="94">
                  <c:v>3.3349999999999998E-6</c:v>
                </c:pt>
                <c:pt idx="95">
                  <c:v>3.349E-6</c:v>
                </c:pt>
                <c:pt idx="96">
                  <c:v>3.3840000000000001E-6</c:v>
                </c:pt>
                <c:pt idx="97">
                  <c:v>3.4199999999999999E-6</c:v>
                </c:pt>
                <c:pt idx="98">
                  <c:v>3.4460000000000001E-6</c:v>
                </c:pt>
                <c:pt idx="99">
                  <c:v>3.49E-6</c:v>
                </c:pt>
                <c:pt idx="100">
                  <c:v>3.5030000000000002E-6</c:v>
                </c:pt>
                <c:pt idx="101">
                  <c:v>3.4979999999999998E-6</c:v>
                </c:pt>
                <c:pt idx="102">
                  <c:v>3.4979999999999998E-6</c:v>
                </c:pt>
                <c:pt idx="103">
                  <c:v>3.4999999999999999E-6</c:v>
                </c:pt>
                <c:pt idx="104">
                  <c:v>3.5020000000000001E-6</c:v>
                </c:pt>
                <c:pt idx="105">
                  <c:v>3.5039999999999998E-6</c:v>
                </c:pt>
                <c:pt idx="106">
                  <c:v>3.507E-6</c:v>
                </c:pt>
                <c:pt idx="107">
                  <c:v>3.5049999999999999E-6</c:v>
                </c:pt>
                <c:pt idx="108">
                  <c:v>3.501E-6</c:v>
                </c:pt>
                <c:pt idx="109">
                  <c:v>3.4790000000000001E-6</c:v>
                </c:pt>
                <c:pt idx="110">
                  <c:v>3.4379999999999999E-6</c:v>
                </c:pt>
                <c:pt idx="111">
                  <c:v>3.427E-6</c:v>
                </c:pt>
                <c:pt idx="112">
                  <c:v>3.427E-6</c:v>
                </c:pt>
                <c:pt idx="113">
                  <c:v>3.4319999999999999E-6</c:v>
                </c:pt>
                <c:pt idx="114">
                  <c:v>3.4520000000000002E-6</c:v>
                </c:pt>
                <c:pt idx="115">
                  <c:v>3.4910000000000001E-6</c:v>
                </c:pt>
                <c:pt idx="116">
                  <c:v>3.5039999999999998E-6</c:v>
                </c:pt>
                <c:pt idx="117">
                  <c:v>3.4929999999999998E-6</c:v>
                </c:pt>
                <c:pt idx="118">
                  <c:v>3.4970000000000001E-6</c:v>
                </c:pt>
                <c:pt idx="119">
                  <c:v>3.495E-6</c:v>
                </c:pt>
                <c:pt idx="120">
                  <c:v>3.495E-6</c:v>
                </c:pt>
                <c:pt idx="121">
                  <c:v>3.4989999999999999E-6</c:v>
                </c:pt>
                <c:pt idx="122">
                  <c:v>3.5130000000000001E-6</c:v>
                </c:pt>
                <c:pt idx="123">
                  <c:v>3.518E-6</c:v>
                </c:pt>
                <c:pt idx="124">
                  <c:v>3.5200000000000002E-6</c:v>
                </c:pt>
                <c:pt idx="125">
                  <c:v>3.5269999999999999E-6</c:v>
                </c:pt>
                <c:pt idx="126">
                  <c:v>3.523E-6</c:v>
                </c:pt>
                <c:pt idx="127">
                  <c:v>3.5219999999999999E-6</c:v>
                </c:pt>
                <c:pt idx="128">
                  <c:v>3.5240000000000001E-6</c:v>
                </c:pt>
                <c:pt idx="129">
                  <c:v>3.5250000000000001E-6</c:v>
                </c:pt>
                <c:pt idx="130">
                  <c:v>3.5240000000000001E-6</c:v>
                </c:pt>
                <c:pt idx="131">
                  <c:v>3.5250000000000001E-6</c:v>
                </c:pt>
                <c:pt idx="132">
                  <c:v>3.529E-6</c:v>
                </c:pt>
                <c:pt idx="133">
                  <c:v>3.5269999999999999E-6</c:v>
                </c:pt>
                <c:pt idx="134">
                  <c:v>3.5250000000000001E-6</c:v>
                </c:pt>
                <c:pt idx="135">
                  <c:v>3.5240000000000001E-6</c:v>
                </c:pt>
                <c:pt idx="136">
                  <c:v>3.5260000000000002E-6</c:v>
                </c:pt>
                <c:pt idx="137">
                  <c:v>3.523E-6</c:v>
                </c:pt>
                <c:pt idx="138">
                  <c:v>3.5209999999999998E-6</c:v>
                </c:pt>
                <c:pt idx="139">
                  <c:v>3.5140000000000002E-6</c:v>
                </c:pt>
                <c:pt idx="140">
                  <c:v>3.4989999999999999E-6</c:v>
                </c:pt>
                <c:pt idx="141">
                  <c:v>3.495E-6</c:v>
                </c:pt>
                <c:pt idx="142">
                  <c:v>3.4920000000000002E-6</c:v>
                </c:pt>
                <c:pt idx="143">
                  <c:v>3.4910000000000001E-6</c:v>
                </c:pt>
                <c:pt idx="144">
                  <c:v>3.4929999999999998E-6</c:v>
                </c:pt>
                <c:pt idx="145">
                  <c:v>3.501E-6</c:v>
                </c:pt>
                <c:pt idx="146">
                  <c:v>3.4970000000000001E-6</c:v>
                </c:pt>
                <c:pt idx="147">
                  <c:v>3.4869999999999998E-6</c:v>
                </c:pt>
                <c:pt idx="148">
                  <c:v>3.4630000000000001E-6</c:v>
                </c:pt>
                <c:pt idx="149">
                  <c:v>3.4489999999999999E-6</c:v>
                </c:pt>
                <c:pt idx="150">
                  <c:v>3.456E-6</c:v>
                </c:pt>
                <c:pt idx="151">
                  <c:v>3.4709999999999999E-6</c:v>
                </c:pt>
                <c:pt idx="152">
                  <c:v>3.4960000000000001E-6</c:v>
                </c:pt>
                <c:pt idx="153">
                  <c:v>3.534E-6</c:v>
                </c:pt>
                <c:pt idx="154">
                  <c:v>3.5650000000000002E-6</c:v>
                </c:pt>
                <c:pt idx="155">
                  <c:v>3.579E-6</c:v>
                </c:pt>
                <c:pt idx="156">
                  <c:v>3.5820000000000002E-6</c:v>
                </c:pt>
                <c:pt idx="157">
                  <c:v>3.5810000000000001E-6</c:v>
                </c:pt>
                <c:pt idx="158">
                  <c:v>3.5820000000000002E-6</c:v>
                </c:pt>
                <c:pt idx="159">
                  <c:v>3.5829999999999998E-6</c:v>
                </c:pt>
                <c:pt idx="160">
                  <c:v>3.5820000000000002E-6</c:v>
                </c:pt>
                <c:pt idx="161">
                  <c:v>3.5820000000000002E-6</c:v>
                </c:pt>
                <c:pt idx="162">
                  <c:v>3.5839999999999999E-6</c:v>
                </c:pt>
                <c:pt idx="163">
                  <c:v>3.5829999999999998E-6</c:v>
                </c:pt>
                <c:pt idx="164">
                  <c:v>3.5839999999999999E-6</c:v>
                </c:pt>
                <c:pt idx="165">
                  <c:v>3.5870000000000001E-6</c:v>
                </c:pt>
                <c:pt idx="166">
                  <c:v>3.5880000000000002E-6</c:v>
                </c:pt>
                <c:pt idx="167">
                  <c:v>3.5939999999999998E-6</c:v>
                </c:pt>
                <c:pt idx="168">
                  <c:v>3.5980000000000001E-6</c:v>
                </c:pt>
                <c:pt idx="169">
                  <c:v>3.5990000000000002E-6</c:v>
                </c:pt>
                <c:pt idx="170">
                  <c:v>3.6009999999999999E-6</c:v>
                </c:pt>
                <c:pt idx="171">
                  <c:v>3.6009999999999999E-6</c:v>
                </c:pt>
                <c:pt idx="172">
                  <c:v>3.602E-6</c:v>
                </c:pt>
                <c:pt idx="173">
                  <c:v>3.5920000000000001E-6</c:v>
                </c:pt>
                <c:pt idx="174">
                  <c:v>3.5669999999999999E-6</c:v>
                </c:pt>
                <c:pt idx="175">
                  <c:v>3.557E-6</c:v>
                </c:pt>
                <c:pt idx="176">
                  <c:v>3.5619999999999999E-6</c:v>
                </c:pt>
                <c:pt idx="177">
                  <c:v>3.5590000000000001E-6</c:v>
                </c:pt>
                <c:pt idx="178">
                  <c:v>3.5719999999999999E-6</c:v>
                </c:pt>
                <c:pt idx="179">
                  <c:v>3.5949999999999999E-6</c:v>
                </c:pt>
                <c:pt idx="180">
                  <c:v>3.5829999999999998E-6</c:v>
                </c:pt>
                <c:pt idx="181">
                  <c:v>3.5769999999999998E-6</c:v>
                </c:pt>
                <c:pt idx="182">
                  <c:v>3.5820000000000002E-6</c:v>
                </c:pt>
                <c:pt idx="183">
                  <c:v>3.5729999999999999E-6</c:v>
                </c:pt>
                <c:pt idx="184">
                  <c:v>3.5820000000000002E-6</c:v>
                </c:pt>
                <c:pt idx="185">
                  <c:v>3.5999999999999998E-6</c:v>
                </c:pt>
                <c:pt idx="186">
                  <c:v>3.5999999999999998E-6</c:v>
                </c:pt>
                <c:pt idx="187">
                  <c:v>3.5930000000000002E-6</c:v>
                </c:pt>
                <c:pt idx="188">
                  <c:v>3.5939999999999998E-6</c:v>
                </c:pt>
                <c:pt idx="189">
                  <c:v>3.591E-6</c:v>
                </c:pt>
                <c:pt idx="190">
                  <c:v>3.596E-6</c:v>
                </c:pt>
                <c:pt idx="191">
                  <c:v>3.5999999999999998E-6</c:v>
                </c:pt>
                <c:pt idx="192">
                  <c:v>3.602E-6</c:v>
                </c:pt>
                <c:pt idx="193">
                  <c:v>3.6049999999999998E-6</c:v>
                </c:pt>
                <c:pt idx="194">
                  <c:v>3.6100000000000002E-6</c:v>
                </c:pt>
                <c:pt idx="195">
                  <c:v>3.6059999999999999E-6</c:v>
                </c:pt>
                <c:pt idx="196">
                  <c:v>3.602E-6</c:v>
                </c:pt>
                <c:pt idx="197">
                  <c:v>3.5870000000000001E-6</c:v>
                </c:pt>
                <c:pt idx="198">
                  <c:v>3.5760000000000002E-6</c:v>
                </c:pt>
                <c:pt idx="199">
                  <c:v>3.5619999999999999E-6</c:v>
                </c:pt>
                <c:pt idx="200">
                  <c:v>3.5549999999999998E-6</c:v>
                </c:pt>
                <c:pt idx="201">
                  <c:v>3.551E-6</c:v>
                </c:pt>
                <c:pt idx="202">
                  <c:v>3.5480000000000002E-6</c:v>
                </c:pt>
                <c:pt idx="203">
                  <c:v>3.5250000000000001E-6</c:v>
                </c:pt>
                <c:pt idx="204">
                  <c:v>3.5389999999999999E-6</c:v>
                </c:pt>
                <c:pt idx="205">
                  <c:v>3.5590000000000001E-6</c:v>
                </c:pt>
                <c:pt idx="206">
                  <c:v>3.58E-6</c:v>
                </c:pt>
                <c:pt idx="207">
                  <c:v>3.6109999999999998E-6</c:v>
                </c:pt>
                <c:pt idx="208">
                  <c:v>3.658E-6</c:v>
                </c:pt>
                <c:pt idx="209">
                  <c:v>3.6629999999999999E-6</c:v>
                </c:pt>
                <c:pt idx="210">
                  <c:v>3.658E-6</c:v>
                </c:pt>
                <c:pt idx="211">
                  <c:v>3.6440000000000002E-6</c:v>
                </c:pt>
                <c:pt idx="212">
                  <c:v>3.6399999999999999E-6</c:v>
                </c:pt>
                <c:pt idx="213">
                  <c:v>3.6380000000000002E-6</c:v>
                </c:pt>
                <c:pt idx="214">
                  <c:v>3.631E-6</c:v>
                </c:pt>
                <c:pt idx="215">
                  <c:v>3.6339999999999999E-6</c:v>
                </c:pt>
                <c:pt idx="216">
                  <c:v>3.6480000000000001E-6</c:v>
                </c:pt>
                <c:pt idx="217">
                  <c:v>3.6440000000000002E-6</c:v>
                </c:pt>
                <c:pt idx="218">
                  <c:v>3.6399999999999999E-6</c:v>
                </c:pt>
                <c:pt idx="219">
                  <c:v>3.653E-6</c:v>
                </c:pt>
                <c:pt idx="220">
                  <c:v>3.6550000000000002E-6</c:v>
                </c:pt>
                <c:pt idx="221">
                  <c:v>3.658E-6</c:v>
                </c:pt>
                <c:pt idx="222">
                  <c:v>3.6679999999999999E-6</c:v>
                </c:pt>
                <c:pt idx="223">
                  <c:v>3.6780000000000002E-6</c:v>
                </c:pt>
                <c:pt idx="224">
                  <c:v>3.6799999999999999E-6</c:v>
                </c:pt>
                <c:pt idx="225">
                  <c:v>3.681E-6</c:v>
                </c:pt>
                <c:pt idx="226">
                  <c:v>3.6820000000000001E-6</c:v>
                </c:pt>
                <c:pt idx="227">
                  <c:v>3.6830000000000001E-6</c:v>
                </c:pt>
                <c:pt idx="228">
                  <c:v>3.6780000000000002E-6</c:v>
                </c:pt>
                <c:pt idx="229">
                  <c:v>3.675E-6</c:v>
                </c:pt>
                <c:pt idx="230">
                  <c:v>3.6789999999999998E-6</c:v>
                </c:pt>
                <c:pt idx="231">
                  <c:v>3.6780000000000002E-6</c:v>
                </c:pt>
                <c:pt idx="232">
                  <c:v>3.6820000000000001E-6</c:v>
                </c:pt>
                <c:pt idx="233">
                  <c:v>3.6880000000000001E-6</c:v>
                </c:pt>
                <c:pt idx="234">
                  <c:v>3.6950000000000002E-6</c:v>
                </c:pt>
                <c:pt idx="235">
                  <c:v>3.693E-6</c:v>
                </c:pt>
                <c:pt idx="236">
                  <c:v>3.6950000000000002E-6</c:v>
                </c:pt>
                <c:pt idx="237">
                  <c:v>3.6909999999999999E-6</c:v>
                </c:pt>
                <c:pt idx="238">
                  <c:v>3.692E-6</c:v>
                </c:pt>
                <c:pt idx="239">
                  <c:v>3.6909999999999999E-6</c:v>
                </c:pt>
                <c:pt idx="240">
                  <c:v>3.6899999999999998E-6</c:v>
                </c:pt>
                <c:pt idx="241">
                  <c:v>3.6940000000000001E-6</c:v>
                </c:pt>
                <c:pt idx="242">
                  <c:v>3.6969999999999999E-6</c:v>
                </c:pt>
                <c:pt idx="243">
                  <c:v>3.698E-6</c:v>
                </c:pt>
                <c:pt idx="244">
                  <c:v>3.7009999999999998E-6</c:v>
                </c:pt>
                <c:pt idx="245">
                  <c:v>3.6990000000000001E-6</c:v>
                </c:pt>
                <c:pt idx="246">
                  <c:v>3.6940000000000001E-6</c:v>
                </c:pt>
                <c:pt idx="247">
                  <c:v>3.6940000000000001E-6</c:v>
                </c:pt>
                <c:pt idx="248">
                  <c:v>3.6959999999999998E-6</c:v>
                </c:pt>
                <c:pt idx="249">
                  <c:v>3.692E-6</c:v>
                </c:pt>
                <c:pt idx="250">
                  <c:v>3.692E-6</c:v>
                </c:pt>
                <c:pt idx="251">
                  <c:v>3.6720000000000002E-6</c:v>
                </c:pt>
                <c:pt idx="252">
                  <c:v>3.664E-6</c:v>
                </c:pt>
                <c:pt idx="253">
                  <c:v>3.6550000000000002E-6</c:v>
                </c:pt>
                <c:pt idx="254">
                  <c:v>3.6500000000000002E-6</c:v>
                </c:pt>
                <c:pt idx="255">
                  <c:v>3.6490000000000001E-6</c:v>
                </c:pt>
                <c:pt idx="256">
                  <c:v>3.6650000000000001E-6</c:v>
                </c:pt>
                <c:pt idx="257">
                  <c:v>3.658E-6</c:v>
                </c:pt>
                <c:pt idx="258">
                  <c:v>3.647E-6</c:v>
                </c:pt>
                <c:pt idx="259">
                  <c:v>3.658E-6</c:v>
                </c:pt>
                <c:pt idx="260">
                  <c:v>3.675E-6</c:v>
                </c:pt>
                <c:pt idx="261">
                  <c:v>3.6909999999999999E-6</c:v>
                </c:pt>
                <c:pt idx="262">
                  <c:v>3.7110000000000001E-6</c:v>
                </c:pt>
                <c:pt idx="263">
                  <c:v>3.7390000000000001E-6</c:v>
                </c:pt>
                <c:pt idx="264">
                  <c:v>3.743E-6</c:v>
                </c:pt>
                <c:pt idx="265">
                  <c:v>3.743E-6</c:v>
                </c:pt>
                <c:pt idx="266">
                  <c:v>3.7440000000000001E-6</c:v>
                </c:pt>
                <c:pt idx="267">
                  <c:v>3.7510000000000002E-6</c:v>
                </c:pt>
                <c:pt idx="268">
                  <c:v>3.7519999999999998E-6</c:v>
                </c:pt>
                <c:pt idx="269">
                  <c:v>3.7519999999999998E-6</c:v>
                </c:pt>
                <c:pt idx="270">
                  <c:v>3.754E-6</c:v>
                </c:pt>
                <c:pt idx="271">
                  <c:v>3.755E-6</c:v>
                </c:pt>
                <c:pt idx="272">
                  <c:v>3.7519999999999998E-6</c:v>
                </c:pt>
                <c:pt idx="273">
                  <c:v>3.7529999999999999E-6</c:v>
                </c:pt>
                <c:pt idx="274">
                  <c:v>3.7469999999999999E-6</c:v>
                </c:pt>
                <c:pt idx="275">
                  <c:v>3.7450000000000001E-6</c:v>
                </c:pt>
                <c:pt idx="276">
                  <c:v>3.7450000000000001E-6</c:v>
                </c:pt>
                <c:pt idx="277">
                  <c:v>3.7450000000000001E-6</c:v>
                </c:pt>
                <c:pt idx="278">
                  <c:v>3.7450000000000001E-6</c:v>
                </c:pt>
                <c:pt idx="279">
                  <c:v>3.7440000000000001E-6</c:v>
                </c:pt>
                <c:pt idx="280">
                  <c:v>3.7330000000000001E-6</c:v>
                </c:pt>
                <c:pt idx="281">
                  <c:v>3.681E-6</c:v>
                </c:pt>
                <c:pt idx="282">
                  <c:v>3.676E-6</c:v>
                </c:pt>
                <c:pt idx="283">
                  <c:v>3.6780000000000002E-6</c:v>
                </c:pt>
                <c:pt idx="284">
                  <c:v>3.6909999999999999E-6</c:v>
                </c:pt>
                <c:pt idx="285">
                  <c:v>3.7079999999999999E-6</c:v>
                </c:pt>
                <c:pt idx="286">
                  <c:v>3.765E-6</c:v>
                </c:pt>
                <c:pt idx="287">
                  <c:v>3.7809999999999999E-6</c:v>
                </c:pt>
                <c:pt idx="288">
                  <c:v>3.7850000000000002E-6</c:v>
                </c:pt>
                <c:pt idx="289">
                  <c:v>3.788E-6</c:v>
                </c:pt>
                <c:pt idx="290">
                  <c:v>3.7900000000000001E-6</c:v>
                </c:pt>
                <c:pt idx="291">
                  <c:v>3.7929999999999999E-6</c:v>
                </c:pt>
                <c:pt idx="292">
                  <c:v>3.7919999999999999E-6</c:v>
                </c:pt>
                <c:pt idx="293">
                  <c:v>3.7900000000000001E-6</c:v>
                </c:pt>
                <c:pt idx="294">
                  <c:v>3.7759999999999999E-6</c:v>
                </c:pt>
                <c:pt idx="295">
                  <c:v>3.7740000000000002E-6</c:v>
                </c:pt>
                <c:pt idx="296">
                  <c:v>3.7759999999999999E-6</c:v>
                </c:pt>
                <c:pt idx="297">
                  <c:v>3.7799999999999998E-6</c:v>
                </c:pt>
                <c:pt idx="298">
                  <c:v>3.7840000000000001E-6</c:v>
                </c:pt>
                <c:pt idx="299">
                  <c:v>3.8E-6</c:v>
                </c:pt>
                <c:pt idx="300">
                  <c:v>3.8020000000000002E-6</c:v>
                </c:pt>
                <c:pt idx="301">
                  <c:v>3.7919999999999999E-6</c:v>
                </c:pt>
                <c:pt idx="302">
                  <c:v>3.7900000000000001E-6</c:v>
                </c:pt>
                <c:pt idx="303">
                  <c:v>3.7900000000000001E-6</c:v>
                </c:pt>
                <c:pt idx="304">
                  <c:v>3.7890000000000001E-6</c:v>
                </c:pt>
                <c:pt idx="305">
                  <c:v>3.7919999999999999E-6</c:v>
                </c:pt>
                <c:pt idx="306">
                  <c:v>3.8029999999999998E-6</c:v>
                </c:pt>
                <c:pt idx="307">
                  <c:v>3.8060000000000001E-6</c:v>
                </c:pt>
                <c:pt idx="308">
                  <c:v>3.8070000000000001E-6</c:v>
                </c:pt>
                <c:pt idx="309">
                  <c:v>3.8079999999999998E-6</c:v>
                </c:pt>
                <c:pt idx="310">
                  <c:v>3.8089999999999999E-6</c:v>
                </c:pt>
                <c:pt idx="311">
                  <c:v>3.8070000000000001E-6</c:v>
                </c:pt>
                <c:pt idx="312">
                  <c:v>3.7969999999999998E-6</c:v>
                </c:pt>
                <c:pt idx="313">
                  <c:v>3.7919999999999999E-6</c:v>
                </c:pt>
                <c:pt idx="314">
                  <c:v>3.7969999999999998E-6</c:v>
                </c:pt>
                <c:pt idx="315">
                  <c:v>3.799E-6</c:v>
                </c:pt>
                <c:pt idx="316">
                  <c:v>3.8020000000000002E-6</c:v>
                </c:pt>
                <c:pt idx="317">
                  <c:v>3.8E-6</c:v>
                </c:pt>
                <c:pt idx="318">
                  <c:v>3.777E-6</c:v>
                </c:pt>
                <c:pt idx="319">
                  <c:v>3.7720000000000001E-6</c:v>
                </c:pt>
                <c:pt idx="320">
                  <c:v>3.766E-6</c:v>
                </c:pt>
                <c:pt idx="321">
                  <c:v>3.771E-6</c:v>
                </c:pt>
                <c:pt idx="322">
                  <c:v>3.7869999999999999E-6</c:v>
                </c:pt>
                <c:pt idx="323">
                  <c:v>3.8190000000000002E-6</c:v>
                </c:pt>
                <c:pt idx="324">
                  <c:v>3.8260000000000003E-6</c:v>
                </c:pt>
                <c:pt idx="325">
                  <c:v>3.8349999999999997E-6</c:v>
                </c:pt>
                <c:pt idx="326">
                  <c:v>3.8349999999999997E-6</c:v>
                </c:pt>
                <c:pt idx="327">
                  <c:v>3.8369999999999999E-6</c:v>
                </c:pt>
                <c:pt idx="328">
                  <c:v>3.8360000000000002E-6</c:v>
                </c:pt>
                <c:pt idx="329">
                  <c:v>3.8310000000000003E-6</c:v>
                </c:pt>
                <c:pt idx="330">
                  <c:v>3.8310000000000003E-6</c:v>
                </c:pt>
                <c:pt idx="331">
                  <c:v>3.8240000000000001E-6</c:v>
                </c:pt>
                <c:pt idx="332">
                  <c:v>3.822E-6</c:v>
                </c:pt>
                <c:pt idx="333">
                  <c:v>3.8190000000000002E-6</c:v>
                </c:pt>
                <c:pt idx="334">
                  <c:v>3.794E-6</c:v>
                </c:pt>
                <c:pt idx="335">
                  <c:v>3.7910000000000002E-6</c:v>
                </c:pt>
                <c:pt idx="336">
                  <c:v>3.8E-6</c:v>
                </c:pt>
                <c:pt idx="337">
                  <c:v>3.8E-6</c:v>
                </c:pt>
                <c:pt idx="338">
                  <c:v>3.8070000000000001E-6</c:v>
                </c:pt>
                <c:pt idx="339">
                  <c:v>3.8410000000000002E-6</c:v>
                </c:pt>
                <c:pt idx="340">
                  <c:v>3.8460000000000001E-6</c:v>
                </c:pt>
                <c:pt idx="341">
                  <c:v>3.8500000000000004E-6</c:v>
                </c:pt>
                <c:pt idx="342">
                  <c:v>3.8530000000000002E-6</c:v>
                </c:pt>
                <c:pt idx="343">
                  <c:v>3.8539999999999999E-6</c:v>
                </c:pt>
                <c:pt idx="344">
                  <c:v>3.8550000000000004E-6</c:v>
                </c:pt>
                <c:pt idx="345">
                  <c:v>3.8569999999999997E-6</c:v>
                </c:pt>
                <c:pt idx="346">
                  <c:v>3.8449999999999996E-6</c:v>
                </c:pt>
                <c:pt idx="347">
                  <c:v>3.8330000000000004E-6</c:v>
                </c:pt>
                <c:pt idx="348">
                  <c:v>3.8360000000000002E-6</c:v>
                </c:pt>
                <c:pt idx="349">
                  <c:v>3.8380000000000004E-6</c:v>
                </c:pt>
                <c:pt idx="350">
                  <c:v>3.8419999999999998E-6</c:v>
                </c:pt>
                <c:pt idx="351">
                  <c:v>3.8580000000000002E-6</c:v>
                </c:pt>
                <c:pt idx="352">
                  <c:v>3.8750000000000002E-6</c:v>
                </c:pt>
                <c:pt idx="353">
                  <c:v>3.8789999999999996E-6</c:v>
                </c:pt>
                <c:pt idx="354">
                  <c:v>3.8789999999999996E-6</c:v>
                </c:pt>
                <c:pt idx="355">
                  <c:v>3.8770000000000003E-6</c:v>
                </c:pt>
                <c:pt idx="356">
                  <c:v>3.8750000000000002E-6</c:v>
                </c:pt>
                <c:pt idx="357">
                  <c:v>3.8619999999999996E-6</c:v>
                </c:pt>
                <c:pt idx="358">
                  <c:v>3.8600000000000003E-6</c:v>
                </c:pt>
                <c:pt idx="359">
                  <c:v>3.8630000000000001E-6</c:v>
                </c:pt>
                <c:pt idx="360">
                  <c:v>3.8700000000000002E-6</c:v>
                </c:pt>
                <c:pt idx="361">
                  <c:v>3.8739999999999997E-6</c:v>
                </c:pt>
                <c:pt idx="362">
                  <c:v>3.878E-6</c:v>
                </c:pt>
                <c:pt idx="363">
                  <c:v>3.878E-6</c:v>
                </c:pt>
                <c:pt idx="364">
                  <c:v>3.8700000000000002E-6</c:v>
                </c:pt>
                <c:pt idx="365">
                  <c:v>3.844E-6</c:v>
                </c:pt>
                <c:pt idx="366">
                  <c:v>3.8380000000000004E-6</c:v>
                </c:pt>
                <c:pt idx="367">
                  <c:v>3.8460000000000001E-6</c:v>
                </c:pt>
                <c:pt idx="368">
                  <c:v>3.8510000000000001E-6</c:v>
                </c:pt>
                <c:pt idx="369">
                  <c:v>3.8619999999999996E-6</c:v>
                </c:pt>
                <c:pt idx="370">
                  <c:v>3.8879999999999999E-6</c:v>
                </c:pt>
                <c:pt idx="371">
                  <c:v>3.8979999999999998E-6</c:v>
                </c:pt>
                <c:pt idx="372">
                  <c:v>3.9040000000000002E-6</c:v>
                </c:pt>
                <c:pt idx="373">
                  <c:v>3.907E-6</c:v>
                </c:pt>
                <c:pt idx="374">
                  <c:v>3.9090000000000002E-6</c:v>
                </c:pt>
                <c:pt idx="375">
                  <c:v>3.9140000000000001E-6</c:v>
                </c:pt>
                <c:pt idx="376">
                  <c:v>3.9169999999999999E-6</c:v>
                </c:pt>
                <c:pt idx="377">
                  <c:v>3.9190000000000001E-6</c:v>
                </c:pt>
                <c:pt idx="378">
                  <c:v>3.9199999999999997E-6</c:v>
                </c:pt>
                <c:pt idx="379">
                  <c:v>3.9179999999999996E-6</c:v>
                </c:pt>
                <c:pt idx="380">
                  <c:v>3.9169999999999999E-6</c:v>
                </c:pt>
                <c:pt idx="381">
                  <c:v>3.9110000000000003E-6</c:v>
                </c:pt>
                <c:pt idx="382">
                  <c:v>3.9099999999999998E-6</c:v>
                </c:pt>
                <c:pt idx="383">
                  <c:v>3.912E-6</c:v>
                </c:pt>
                <c:pt idx="384">
                  <c:v>3.9160000000000003E-6</c:v>
                </c:pt>
                <c:pt idx="385">
                  <c:v>3.9140000000000001E-6</c:v>
                </c:pt>
                <c:pt idx="386">
                  <c:v>3.912E-6</c:v>
                </c:pt>
                <c:pt idx="387">
                  <c:v>3.9140000000000001E-6</c:v>
                </c:pt>
                <c:pt idx="388">
                  <c:v>3.9129999999999996E-6</c:v>
                </c:pt>
                <c:pt idx="389">
                  <c:v>3.8940000000000003E-6</c:v>
                </c:pt>
                <c:pt idx="390">
                  <c:v>3.8759999999999998E-6</c:v>
                </c:pt>
                <c:pt idx="391">
                  <c:v>3.8840000000000004E-6</c:v>
                </c:pt>
                <c:pt idx="392">
                  <c:v>3.8859999999999997E-6</c:v>
                </c:pt>
                <c:pt idx="393">
                  <c:v>3.8870000000000002E-6</c:v>
                </c:pt>
                <c:pt idx="394">
                  <c:v>3.9090000000000002E-6</c:v>
                </c:pt>
                <c:pt idx="395">
                  <c:v>3.9330000000000003E-6</c:v>
                </c:pt>
                <c:pt idx="396">
                  <c:v>3.9369999999999997E-6</c:v>
                </c:pt>
                <c:pt idx="397">
                  <c:v>3.9389999999999999E-6</c:v>
                </c:pt>
                <c:pt idx="398">
                  <c:v>3.9430000000000002E-6</c:v>
                </c:pt>
                <c:pt idx="399">
                  <c:v>3.9419999999999997E-6</c:v>
                </c:pt>
                <c:pt idx="400">
                  <c:v>3.9450000000000003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CEE-4BF3-A531-673B1890D4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899664"/>
        <c:axId val="109878784"/>
      </c:scatterChart>
      <c:valAx>
        <c:axId val="1508996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9878784"/>
        <c:crosses val="autoZero"/>
        <c:crossBetween val="midCat"/>
      </c:valAx>
      <c:valAx>
        <c:axId val="109878784"/>
        <c:scaling>
          <c:orientation val="minMax"/>
          <c:min val="3.0000000000000009E-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0899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00F2600C-727D-4FDC-B582-5B8D591E5FD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6438" y="1160463"/>
            <a:ext cx="5572125" cy="3133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67781"/>
            <a:ext cx="5588000" cy="3655457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BA70C9D3-6EE5-41C2-91EC-9DA7FBF16F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587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33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824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627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13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353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1498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269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70C9D3-6EE5-41C2-91EC-9DA7FBF16FA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64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87BB2-E7CB-4CF9-9B71-15723E905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F694946-4565-4496-BD70-F358187AEC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C8216C-8AE6-49B0-A51C-9EF05AA33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E4B47B-8A58-4641-9D74-E46E5D333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59BF1-3681-4886-AA46-EB9C73B81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622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6EA22A-6BA1-4210-96ED-9F1B54760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CE8D90-FEF8-4FB4-A889-21B431FB38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7B3EEF-F557-4159-A202-48D6A6914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E45BB-E44F-4208-B28B-A917D51B7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C992B2-7553-40D9-A2DD-ADD4FA7A1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992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D3364D-D624-46CD-BE61-5314CBD92FB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C40BE5-8283-4ED6-9FE1-D7EF823044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9E633-7E7B-48B8-9EC1-EA9D6090F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2802F4-BE04-4D8B-B5FF-98CAEBF35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01EBE1-1B03-427A-B6A7-9A2D2FB9B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36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BFB4D-7F6A-4A0F-809A-28BDF2E43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E360E6-BE37-4C85-A6C6-85520ECA9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D8397-5865-4282-9F0A-C1A573531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30D407-9B55-4584-9F9E-FF6DE949F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864C62-115A-4635-9DC3-54546B166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6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0ABCE3-E182-493A-AB50-D2F01C935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279898-B65A-4810-9585-7310755832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21CD3-886A-4FE8-81D5-9CC821BBD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3F0399-5E10-4378-A505-C14AB6BB2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515FE9-E23F-4B94-9E17-2E14B4A8B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888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5A1E9-5763-4772-86A5-2FE9C01428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8B6B27-D4DA-4AD0-8A84-1E7B8ECBC8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26AFD5-EB0E-4753-A061-2BFE019A10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9C6C7B-4210-43F3-9C7C-A0F85EC3C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9DC8D6-4372-4B8B-8B14-5EA8B6354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B9E68A-3EF7-4C91-B42B-57D572CAC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34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7FFC2D-C110-49CE-8C1C-2E81522A03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431134-226D-4979-82D5-FEAED30F2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52409E-7590-4AB8-A92A-9959201FA7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12EB947-5CD7-4891-94D6-EBEB1ADE7D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5F1A64-A33B-487D-8646-1BC3ECE73F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9B2400-1CAE-4701-8B59-CCC10B26FD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6F40E22-9F4C-4D8F-8AA1-041308844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44D84C-682B-4C9D-8250-3ACA965F9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702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6D1A7B-2011-45EB-8F56-8DC476B94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98EEE7-885B-4E24-AD3E-4C9F41699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7D43F4-360B-4621-A1F6-E0865B980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379B9E-2437-4B50-8AFA-A65C5DB91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973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066AB3-AD09-4A7F-B04F-C1E4E16DC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86346E-AFF4-47D0-9CFD-F8FCFE518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4BE0B4-4683-49F0-874C-6E7C7BA6D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063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042E5-BAEE-4DD4-861B-AAFC9DBC5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F0B59C-4A2B-4B6E-A8AC-4469722345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783BB1-C4C8-4CA0-8936-BB0790E5FB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999E45-7CEA-4011-AD3E-F0CCEA92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953079-514D-4ACE-927B-C0AA0A516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36B30E-7EC0-4D12-9614-225269525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865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C92C8-F399-4C32-8286-8D6BCAE675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81276D-012F-4DF0-A2A7-94CEEC4BA1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0747C1-5BCD-4A10-8473-996D9D2693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FEA8F4-C55B-4F6C-8347-B19AFDFD2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E05311-A1CA-451B-A585-6390731DF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F0A229-6F6B-4750-8316-D58757E85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12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DB7BBE6-11DF-408E-855C-8E800194E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B0EE9-CB26-49F6-B482-4D64779D50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CDE33B-591F-4142-B3A5-333E988CBF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B7D773-CAD5-40CB-9120-7465F0C8D862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0F6FA1-B2DB-4A84-8194-66D8FC3F54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0F088B-032D-44DD-9DF0-EACFEB765B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2B951-B123-4F9B-94D9-D5E166CF2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052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jpe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jp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5EBE-099B-4962-8B37-19DFA873B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87205"/>
          </a:xfrm>
        </p:spPr>
        <p:txBody>
          <a:bodyPr/>
          <a:lstStyle/>
          <a:p>
            <a:r>
              <a:rPr lang="en-US" dirty="0"/>
              <a:t>Tit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D8EDEB4-2583-44ED-9C46-668EB7204578}"/>
              </a:ext>
            </a:extLst>
          </p:cNvPr>
          <p:cNvSpPr/>
          <p:nvPr/>
        </p:nvSpPr>
        <p:spPr>
          <a:xfrm>
            <a:off x="0" y="887205"/>
            <a:ext cx="5683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omment</a:t>
            </a:r>
          </a:p>
        </p:txBody>
      </p:sp>
    </p:spTree>
    <p:extLst>
      <p:ext uri="{BB962C8B-B14F-4D97-AF65-F5344CB8AC3E}">
        <p14:creationId xmlns:p14="http://schemas.microsoft.com/office/powerpoint/2010/main" val="22576101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FB5A2D3-7936-480C-A697-88A32E639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H2O: continuum (</a:t>
            </a:r>
            <a:r>
              <a:rPr lang="en-US" dirty="0">
                <a:solidFill>
                  <a:srgbClr val="0000FF"/>
                </a:solidFill>
              </a:rPr>
              <a:t>1 cm-1 </a:t>
            </a:r>
            <a:r>
              <a:rPr lang="en-US" dirty="0"/>
              <a:t>for simplicity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1E0280-F3BC-4CD0-A20B-DEF8D1E2EE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83148"/>
            <a:ext cx="7630051" cy="56748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111ABCF-671B-4339-B42C-25B6A1430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262" y="1507952"/>
            <a:ext cx="4915326" cy="160033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46891C9-741D-438C-8566-F1BF68CC10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4262" y="3298898"/>
            <a:ext cx="4823878" cy="9754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48B86A3-373B-454F-83AF-80BA05557D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137" y="4434944"/>
            <a:ext cx="4831499" cy="23624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D255B6-E0A2-4F94-9BA5-A7A4E7997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9436" y="2478413"/>
            <a:ext cx="1051651" cy="19661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492FD13-6AFE-47CA-9D4D-1D2345AD47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0565" y="4434944"/>
            <a:ext cx="5090193" cy="46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590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FB5A2D3-7936-480C-A697-88A32E639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NO2 in Atmosphere: continuum (???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30DA75-77A9-4599-A3AA-0D11C5B684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1690688"/>
            <a:ext cx="5852172" cy="435255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F6370F4-C107-406C-9DB1-7EA7EFEE1806}"/>
              </a:ext>
            </a:extLst>
          </p:cNvPr>
          <p:cNvSpPr/>
          <p:nvPr/>
        </p:nvSpPr>
        <p:spPr>
          <a:xfrm>
            <a:off x="6095999" y="1446591"/>
            <a:ext cx="568304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Outdated (1998, weblink does not work)</a:t>
            </a:r>
          </a:p>
          <a:p>
            <a:r>
              <a:rPr lang="en-US" sz="2400" dirty="0"/>
              <a:t>4 temperatures are not used (?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don’t need it now (CH4_band &lt; NO2_continuum = 12500 - 25000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088FCE6-42A1-4E8F-A025-B16B74F8A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368" y="3854905"/>
            <a:ext cx="7934632" cy="16941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196F37-1DB2-40C0-A7E1-6F7708C055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815" y="2138550"/>
            <a:ext cx="6799357" cy="1604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9118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FB5A2D3-7936-480C-A697-88A32E639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CO2 continuum @ BOA: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6FEE690-1DAE-4B34-96B9-955E8E12AD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029" y="1365077"/>
            <a:ext cx="7385442" cy="549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511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FB5A2D3-7936-480C-A697-88A32E639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30" y="243504"/>
            <a:ext cx="2671916" cy="461665"/>
          </a:xfrm>
        </p:spPr>
        <p:txBody>
          <a:bodyPr>
            <a:normAutofit fontScale="90000"/>
          </a:bodyPr>
          <a:lstStyle/>
          <a:p>
            <a:r>
              <a:rPr lang="en-US" dirty="0"/>
              <a:t>N2O &amp; CO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F97DD3B-43E5-4A9B-A037-BCCAE7B7B3CC}"/>
              </a:ext>
            </a:extLst>
          </p:cNvPr>
          <p:cNvSpPr/>
          <p:nvPr/>
        </p:nvSpPr>
        <p:spPr>
          <a:xfrm>
            <a:off x="6630" y="1512971"/>
            <a:ext cx="242694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pmv</a:t>
            </a:r>
            <a:r>
              <a:rPr lang="en-US" sz="2400" dirty="0"/>
              <a:t> n2o = 0.307</a:t>
            </a:r>
          </a:p>
          <a:p>
            <a:r>
              <a:rPr lang="en-US" sz="2400" dirty="0" err="1"/>
              <a:t>ppmv</a:t>
            </a:r>
            <a:r>
              <a:rPr lang="en-US" sz="2400" dirty="0"/>
              <a:t> co = 0.111</a:t>
            </a:r>
          </a:p>
          <a:p>
            <a:endParaRPr lang="en-US" sz="2400" dirty="0"/>
          </a:p>
          <a:p>
            <a:r>
              <a:rPr lang="en-US" sz="2400" dirty="0"/>
              <a:t>d</a:t>
            </a:r>
            <a:r>
              <a:rPr lang="el-GR" sz="2400" dirty="0"/>
              <a:t>ν</a:t>
            </a:r>
            <a:r>
              <a:rPr lang="en-US" sz="2400" dirty="0"/>
              <a:t> = 0.01 cm-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8DF5CC9-D58C-4DFD-B6CD-6FEE5F228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5325" y="0"/>
            <a:ext cx="4621697" cy="68700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C73ACB-A123-4276-94E1-81A84342BD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724" y="243503"/>
            <a:ext cx="5233275" cy="31854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93B0E7-CD5E-47D9-AFD9-99E129B459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724" y="3672503"/>
            <a:ext cx="5233275" cy="318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384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FB5A2D3-7936-480C-A697-88A32E639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CH4 in Atmosphere:</a:t>
            </a:r>
            <a:br>
              <a:rPr lang="en-US" dirty="0"/>
            </a:br>
            <a:r>
              <a:rPr lang="en-US" dirty="0"/>
              <a:t>benchmark = Alexei’s talk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F97DD3B-43E5-4A9B-A037-BCCAE7B7B3CC}"/>
              </a:ext>
            </a:extLst>
          </p:cNvPr>
          <p:cNvSpPr/>
          <p:nvPr/>
        </p:nvSpPr>
        <p:spPr>
          <a:xfrm>
            <a:off x="7091809" y="5828875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</a:t>
            </a:r>
            <a:r>
              <a:rPr lang="el-GR" sz="2400" dirty="0"/>
              <a:t>ν</a:t>
            </a:r>
            <a:r>
              <a:rPr lang="en-US" sz="2400" dirty="0"/>
              <a:t> = </a:t>
            </a:r>
            <a:r>
              <a:rPr lang="en-US" sz="2400" dirty="0">
                <a:solidFill>
                  <a:srgbClr val="FF0000"/>
                </a:solidFill>
              </a:rPr>
              <a:t>0.01</a:t>
            </a:r>
            <a:r>
              <a:rPr lang="en-US" sz="2400" dirty="0"/>
              <a:t> cm-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C42DB7-0A6C-4E49-B48D-E6925B4B71D4}"/>
              </a:ext>
            </a:extLst>
          </p:cNvPr>
          <p:cNvSpPr/>
          <p:nvPr/>
        </p:nvSpPr>
        <p:spPr>
          <a:xfrm>
            <a:off x="7091809" y="1690688"/>
            <a:ext cx="437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@ BOA; runtime =</a:t>
            </a:r>
            <a:r>
              <a:rPr lang="en-US" sz="2400" dirty="0">
                <a:solidFill>
                  <a:srgbClr val="FF0000"/>
                </a:solidFill>
              </a:rPr>
              <a:t>3min (Release)</a:t>
            </a:r>
            <a:r>
              <a:rPr lang="en-US" sz="2400" dirty="0"/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F793F45-06BE-4717-9597-47E9BE126A19}"/>
              </a:ext>
            </a:extLst>
          </p:cNvPr>
          <p:cNvSpPr/>
          <p:nvPr/>
        </p:nvSpPr>
        <p:spPr>
          <a:xfrm>
            <a:off x="9972661" y="5817054"/>
            <a:ext cx="1723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pmv</a:t>
            </a:r>
            <a:r>
              <a:rPr lang="en-US" sz="2400" dirty="0"/>
              <a:t> </a:t>
            </a:r>
            <a:r>
              <a:rPr lang="en-US" sz="2400"/>
              <a:t>= </a:t>
            </a:r>
            <a:r>
              <a:rPr lang="en-US" sz="2400">
                <a:solidFill>
                  <a:srgbClr val="FF0000"/>
                </a:solidFill>
              </a:rPr>
              <a:t>1.65</a:t>
            </a:r>
            <a:endParaRPr lang="en-US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5CB055D-1C21-4562-AB75-7319DC713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102" y="2164174"/>
            <a:ext cx="5704898" cy="36528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8A857D5-0779-4AC6-978A-FFA815D35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1809" y="511379"/>
            <a:ext cx="1561692" cy="11443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99A4B26-D234-4634-A095-61A3633CA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283" y="2094340"/>
            <a:ext cx="6185481" cy="364365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955210A-17DF-45BF-A19C-0FAA9BEF2419}"/>
              </a:ext>
            </a:extLst>
          </p:cNvPr>
          <p:cNvSpPr/>
          <p:nvPr/>
        </p:nvSpPr>
        <p:spPr>
          <a:xfrm>
            <a:off x="1434624" y="6141645"/>
            <a:ext cx="39144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Old HITRAN2000 &amp; LOWTRAN</a:t>
            </a:r>
          </a:p>
        </p:txBody>
      </p:sp>
    </p:spTree>
    <p:extLst>
      <p:ext uri="{BB962C8B-B14F-4D97-AF65-F5344CB8AC3E}">
        <p14:creationId xmlns:p14="http://schemas.microsoft.com/office/powerpoint/2010/main" val="15114247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B2540DEC-64F3-4C9D-853D-8231F048C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H2O in Atmosphere (</a:t>
            </a:r>
            <a:r>
              <a:rPr lang="en-US" dirty="0">
                <a:solidFill>
                  <a:srgbClr val="FF0000"/>
                </a:solidFill>
              </a:rPr>
              <a:t>default WV = 1.45 cm</a:t>
            </a:r>
            <a:r>
              <a:rPr lang="en-US" dirty="0"/>
              <a:t>):</a:t>
            </a:r>
            <a:br>
              <a:rPr lang="en-US" dirty="0"/>
            </a:br>
            <a:r>
              <a:rPr lang="en-US" dirty="0"/>
              <a:t>benchmark = Alexei’s talk (? cm of WV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506A7D-6E37-46B2-9397-2D7BFEB0B7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819895"/>
            <a:ext cx="5943600" cy="44417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DF6A37-8E88-4038-9918-2D02C06D0E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958" y="1819895"/>
            <a:ext cx="6200042" cy="4352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517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B2540DEC-64F3-4C9D-853D-8231F048C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H2O in Atmosphere (</a:t>
            </a:r>
            <a:r>
              <a:rPr lang="en-US" dirty="0">
                <a:solidFill>
                  <a:srgbClr val="FF0000"/>
                </a:solidFill>
              </a:rPr>
              <a:t>details of the same</a:t>
            </a:r>
            <a:r>
              <a:rPr lang="en-US" dirty="0"/>
              <a:t>):</a:t>
            </a:r>
            <a:br>
              <a:rPr lang="en-US" dirty="0"/>
            </a:br>
            <a:r>
              <a:rPr lang="en-US" dirty="0"/>
              <a:t>benchmark = Alexei’s talk (? cm of WV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FAA9A3-7604-4F33-9A93-8D8C72C7BC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52247"/>
            <a:ext cx="6341806" cy="38242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ED6AC72-3491-4652-811E-9481863C7B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806" y="2468536"/>
            <a:ext cx="5852172" cy="370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107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6298F-46AF-4E05-BE8B-B5EDFF6D5D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369573"/>
            <a:ext cx="9144000" cy="114038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  <p:extLst>
      <p:ext uri="{BB962C8B-B14F-4D97-AF65-F5344CB8AC3E}">
        <p14:creationId xmlns:p14="http://schemas.microsoft.com/office/powerpoint/2010/main" val="66626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729563-F8D3-4191-9BFF-783520C31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4 filled gas cell: benchmark = Alexei’s tal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6F8C94-9662-49D3-9F7E-30B34DEC36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18" y="1640143"/>
            <a:ext cx="6856878" cy="521785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ECED70AE-6D8F-4D14-AEF7-A0B59D28ABCB}"/>
              </a:ext>
            </a:extLst>
          </p:cNvPr>
          <p:cNvSpPr txBox="1">
            <a:spLocks/>
          </p:cNvSpPr>
          <p:nvPr/>
        </p:nvSpPr>
        <p:spPr>
          <a:xfrm>
            <a:off x="9200322" y="1640143"/>
            <a:ext cx="202646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T[K] = ?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0395523-6E41-446B-A258-D85BE271544B}"/>
              </a:ext>
            </a:extLst>
          </p:cNvPr>
          <p:cNvSpPr txBox="1">
            <a:spLocks/>
          </p:cNvSpPr>
          <p:nvPr/>
        </p:nvSpPr>
        <p:spPr>
          <a:xfrm>
            <a:off x="8458493" y="3510781"/>
            <a:ext cx="3510117" cy="25065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/>
              <a:t>From</a:t>
            </a:r>
          </a:p>
          <a:p>
            <a:r>
              <a:rPr lang="en-US" sz="2400" dirty="0"/>
              <a:t>N = 2.6e+20 </a:t>
            </a:r>
            <a:r>
              <a:rPr lang="en-US" sz="2400" dirty="0" err="1"/>
              <a:t>molec</a:t>
            </a:r>
            <a:r>
              <a:rPr lang="en-US" sz="2400" dirty="0"/>
              <a:t>/cm2, p=1 atm,</a:t>
            </a:r>
          </a:p>
          <a:p>
            <a:r>
              <a:rPr lang="en-US" sz="2400" dirty="0"/>
              <a:t>l=10cm: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T = 283K = +10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DD9B9F-7E05-454E-855F-70F2D617DA40}"/>
              </a:ext>
            </a:extLst>
          </p:cNvPr>
          <p:cNvSpPr/>
          <p:nvPr/>
        </p:nvSpPr>
        <p:spPr>
          <a:xfrm>
            <a:off x="8458493" y="5993317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</a:t>
            </a:r>
            <a:r>
              <a:rPr lang="el-GR" sz="2400" dirty="0"/>
              <a:t>ν</a:t>
            </a:r>
            <a:r>
              <a:rPr lang="en-US" sz="2400" dirty="0"/>
              <a:t> = 0.01 cm-1</a:t>
            </a:r>
          </a:p>
        </p:txBody>
      </p:sp>
    </p:spTree>
    <p:extLst>
      <p:ext uri="{BB962C8B-B14F-4D97-AF65-F5344CB8AC3E}">
        <p14:creationId xmlns:p14="http://schemas.microsoft.com/office/powerpoint/2010/main" val="5571382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C53603-D6E6-4739-BBF9-0D3F0E579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/>
          <a:p>
            <a:pPr algn="ctr"/>
            <a:r>
              <a:rPr lang="en-US" dirty="0"/>
              <a:t>Narrow  rang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4735F1-DB9C-40B0-967B-F425A97238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302" y="302191"/>
            <a:ext cx="4326698" cy="25771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E051AED-AAA2-4A57-A711-DE70A7E2F1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9303" y="3847865"/>
            <a:ext cx="4326697" cy="25960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5BB34-FB79-4489-8BDD-54E0168057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840" y="0"/>
            <a:ext cx="5852160" cy="34242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DB3A83E-FBEF-4FD5-B3B0-A1B6601545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840" y="3433749"/>
            <a:ext cx="5852160" cy="3424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313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6298F-46AF-4E05-BE8B-B5EDFF6D5D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369573"/>
            <a:ext cx="9144000" cy="1140389"/>
          </a:xfrm>
        </p:spPr>
        <p:txBody>
          <a:bodyPr/>
          <a:lstStyle/>
          <a:p>
            <a:r>
              <a:rPr lang="en-US" dirty="0"/>
              <a:t>March 2020</a:t>
            </a:r>
          </a:p>
        </p:txBody>
      </p:sp>
    </p:spTree>
    <p:extLst>
      <p:ext uri="{BB962C8B-B14F-4D97-AF65-F5344CB8AC3E}">
        <p14:creationId xmlns:p14="http://schemas.microsoft.com/office/powerpoint/2010/main" val="1256610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145DD9B-8EB5-47DB-9A6C-E1358EA6D7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605" y="345815"/>
            <a:ext cx="4794329" cy="29004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813941-A935-4CDC-AB53-110A5519EF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5233" y="3685227"/>
            <a:ext cx="4888701" cy="290047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8B7B4BF9-C813-4BAF-82E5-5C499E21E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/>
          <a:p>
            <a:pPr algn="ctr"/>
            <a:r>
              <a:rPr lang="en-US" dirty="0"/>
              <a:t>Wide  rang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BE4DB7C-7604-4135-9764-C331095B29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840" y="-3"/>
            <a:ext cx="5852160" cy="342900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1A4E090-6326-4DD0-9062-1A54FFA29EC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840" y="3429000"/>
            <a:ext cx="5852160" cy="341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6031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CAF31-7B9E-4E8D-9C2C-FDB8BD53D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670" y="90252"/>
            <a:ext cx="10515600" cy="1325563"/>
          </a:xfrm>
        </p:spPr>
        <p:txBody>
          <a:bodyPr/>
          <a:lstStyle/>
          <a:p>
            <a:r>
              <a:rPr lang="en-US" dirty="0"/>
              <a:t>∫..d</a:t>
            </a:r>
            <a:r>
              <a:rPr lang="el-GR" dirty="0"/>
              <a:t>ν</a:t>
            </a:r>
            <a:r>
              <a:rPr lang="en-US" dirty="0"/>
              <a:t>  vs  ∫..d</a:t>
            </a:r>
            <a:r>
              <a:rPr lang="el-GR" dirty="0"/>
              <a:t>λ</a:t>
            </a:r>
            <a:r>
              <a:rPr lang="en-US" dirty="0"/>
              <a:t>   &amp;   Trapz vs Simps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4E5D8E-C76D-4924-B1BD-9C801FFA7D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0" y="1394153"/>
            <a:ext cx="4961357" cy="369000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98D900F-516F-4131-8215-59E7FF8F5DFC}"/>
              </a:ext>
            </a:extLst>
          </p:cNvPr>
          <p:cNvSpPr/>
          <p:nvPr/>
        </p:nvSpPr>
        <p:spPr>
          <a:xfrm>
            <a:off x="5347273" y="1790789"/>
            <a:ext cx="981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mps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541858-EA33-4742-A5A5-EA07024A4CAA}"/>
              </a:ext>
            </a:extLst>
          </p:cNvPr>
          <p:cNvSpPr/>
          <p:nvPr/>
        </p:nvSpPr>
        <p:spPr>
          <a:xfrm>
            <a:off x="5347273" y="2158493"/>
            <a:ext cx="678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apz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C0C111-4371-453E-9201-958017102A28}"/>
              </a:ext>
            </a:extLst>
          </p:cNvPr>
          <p:cNvSpPr/>
          <p:nvPr/>
        </p:nvSpPr>
        <p:spPr>
          <a:xfrm>
            <a:off x="6848733" y="1421457"/>
            <a:ext cx="663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∫..d</a:t>
            </a:r>
            <a:r>
              <a:rPr lang="el-GR" dirty="0"/>
              <a:t>ν</a:t>
            </a:r>
            <a:r>
              <a:rPr lang="en-US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EDF8DA-98B9-4330-9F17-26B7F4DD2FE2}"/>
              </a:ext>
            </a:extLst>
          </p:cNvPr>
          <p:cNvSpPr/>
          <p:nvPr/>
        </p:nvSpPr>
        <p:spPr>
          <a:xfrm>
            <a:off x="8599811" y="1421457"/>
            <a:ext cx="667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∫..d</a:t>
            </a:r>
            <a:r>
              <a:rPr lang="el-GR" dirty="0"/>
              <a:t>λ</a:t>
            </a:r>
            <a:r>
              <a:rPr lang="en-US" dirty="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F73991E-AEAB-4440-82FB-36530F4E9AEB}"/>
              </a:ext>
            </a:extLst>
          </p:cNvPr>
          <p:cNvSpPr/>
          <p:nvPr/>
        </p:nvSpPr>
        <p:spPr>
          <a:xfrm>
            <a:off x="10435396" y="1394153"/>
            <a:ext cx="669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atio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552C170-D0F8-4616-BBE6-73AEA20E343A}"/>
              </a:ext>
            </a:extLst>
          </p:cNvPr>
          <p:cNvSpPr/>
          <p:nvPr/>
        </p:nvSpPr>
        <p:spPr>
          <a:xfrm>
            <a:off x="6458041" y="1817724"/>
            <a:ext cx="1600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0.135973838137</a:t>
            </a:r>
            <a:r>
              <a:rPr lang="en-US" sz="1400" dirty="0">
                <a:solidFill>
                  <a:srgbClr val="FF0000"/>
                </a:solidFill>
              </a:rPr>
              <a:t>4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34DFE6-019B-4D61-BFC4-BAF6DBAFE59A}"/>
              </a:ext>
            </a:extLst>
          </p:cNvPr>
          <p:cNvSpPr/>
          <p:nvPr/>
        </p:nvSpPr>
        <p:spPr>
          <a:xfrm>
            <a:off x="8316080" y="1790789"/>
            <a:ext cx="1600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0.135973838137</a:t>
            </a:r>
            <a:r>
              <a:rPr lang="en-US" sz="1400" dirty="0">
                <a:solidFill>
                  <a:srgbClr val="FF0000"/>
                </a:solidFill>
              </a:rPr>
              <a:t>3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F1810-A51B-4337-8346-5CB9C9E512B0}"/>
              </a:ext>
            </a:extLst>
          </p:cNvPr>
          <p:cNvSpPr/>
          <p:nvPr/>
        </p:nvSpPr>
        <p:spPr>
          <a:xfrm>
            <a:off x="10174120" y="1763485"/>
            <a:ext cx="1508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1.000000000000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4D0A69B-D9D0-4262-9460-160D298255CB}"/>
              </a:ext>
            </a:extLst>
          </p:cNvPr>
          <p:cNvSpPr/>
          <p:nvPr/>
        </p:nvSpPr>
        <p:spPr>
          <a:xfrm>
            <a:off x="6458041" y="2199682"/>
            <a:ext cx="12346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0.13597</a:t>
            </a:r>
            <a:r>
              <a:rPr lang="en-US" sz="1400" dirty="0"/>
              <a:t>520</a:t>
            </a:r>
            <a:r>
              <a:rPr lang="en-US" sz="14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0F920EF-44CF-4ED1-91BD-27F63966594A}"/>
              </a:ext>
            </a:extLst>
          </p:cNvPr>
          <p:cNvSpPr/>
          <p:nvPr/>
        </p:nvSpPr>
        <p:spPr>
          <a:xfrm>
            <a:off x="8316080" y="2183769"/>
            <a:ext cx="12346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0.13597</a:t>
            </a:r>
            <a:r>
              <a:rPr lang="en-US" sz="1400" dirty="0"/>
              <a:t>520</a:t>
            </a:r>
            <a:r>
              <a:rPr lang="en-US" sz="1400" dirty="0">
                <a:solidFill>
                  <a:srgbClr val="FF0000"/>
                </a:solidFill>
              </a:rPr>
              <a:t>7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4D03A8-5BB5-4D89-B067-04B774A8F78C}"/>
              </a:ext>
            </a:extLst>
          </p:cNvPr>
          <p:cNvSpPr/>
          <p:nvPr/>
        </p:nvSpPr>
        <p:spPr>
          <a:xfrm>
            <a:off x="10174119" y="2160121"/>
            <a:ext cx="11432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0.999999984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7F1D97-27C4-4707-A331-7A5B11FE9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1494"/>
              </p:ext>
            </p:extLst>
          </p:nvPr>
        </p:nvGraphicFramePr>
        <p:xfrm>
          <a:off x="56850" y="5463847"/>
          <a:ext cx="4544356" cy="95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4" imgW="2361960" imgH="495000" progId="Equation.DSMT4">
                  <p:embed/>
                </p:oleObj>
              </mc:Choice>
              <mc:Fallback>
                <p:oleObj name="Equation" r:id="rId4" imgW="2361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50" y="5463847"/>
                        <a:ext cx="4544356" cy="95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F8093E88-32B1-425B-8905-1C83F01712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1840" y="3670529"/>
            <a:ext cx="6706181" cy="2827265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A7D0290E-7609-46D8-B06A-911383A32421}"/>
              </a:ext>
            </a:extLst>
          </p:cNvPr>
          <p:cNvSpPr/>
          <p:nvPr/>
        </p:nvSpPr>
        <p:spPr>
          <a:xfrm>
            <a:off x="10613936" y="5869858"/>
            <a:ext cx="491324" cy="4522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8336626-C9F6-4A67-A18A-302E0E68950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24431" y="2909341"/>
            <a:ext cx="7963590" cy="36579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D8896BD-7971-4935-9A44-C4897CFAAF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07528" y="2157186"/>
            <a:ext cx="716903" cy="766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4561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CAF31-7B9E-4E8D-9C2C-FDB8BD53D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670" y="90252"/>
            <a:ext cx="10515600" cy="1325563"/>
          </a:xfrm>
        </p:spPr>
        <p:txBody>
          <a:bodyPr/>
          <a:lstStyle/>
          <a:p>
            <a:r>
              <a:rPr lang="en-US" dirty="0"/>
              <a:t>Gas Cell Transmittance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5DFB02-D943-4C40-873C-901FCB483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16397"/>
              </p:ext>
            </p:extLst>
          </p:nvPr>
        </p:nvGraphicFramePr>
        <p:xfrm>
          <a:off x="7894032" y="96603"/>
          <a:ext cx="329723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" imgW="1714320" imgH="685800" progId="Equation.DSMT4">
                  <p:embed/>
                </p:oleObj>
              </mc:Choice>
              <mc:Fallback>
                <p:oleObj name="Equation" r:id="rId3" imgW="1714320" imgH="685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E7F1D97-27C4-4707-A331-7A5B11FE9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4032" y="96603"/>
                        <a:ext cx="3297238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512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300DA1-7390-42F7-9F91-FDA2734EC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610" y="3226659"/>
            <a:ext cx="5122390" cy="30904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349F263-83A7-493D-A8E3-1E95A15400D0}"/>
              </a:ext>
            </a:extLst>
          </p:cNvPr>
          <p:cNvSpPr/>
          <p:nvPr/>
        </p:nvSpPr>
        <p:spPr>
          <a:xfrm>
            <a:off x="309933" y="310070"/>
            <a:ext cx="8775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Potential benchmark (&amp; Lorentz profile is criticized on same page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51FA3D-A48F-4F9D-8431-C6C39CE686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9482" y="0"/>
            <a:ext cx="1722517" cy="2772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395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5EBE-099B-4962-8B37-19DFA873B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102" y="393290"/>
            <a:ext cx="11002297" cy="887205"/>
          </a:xfrm>
        </p:spPr>
        <p:txBody>
          <a:bodyPr/>
          <a:lstStyle/>
          <a:p>
            <a:r>
              <a:rPr lang="en-US" dirty="0"/>
              <a:t>Some idea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D8EDEB4-2583-44ED-9C46-668EB7204578}"/>
              </a:ext>
            </a:extLst>
          </p:cNvPr>
          <p:cNvSpPr/>
          <p:nvPr/>
        </p:nvSpPr>
        <p:spPr>
          <a:xfrm>
            <a:off x="1582995" y="1555798"/>
            <a:ext cx="7698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Voigt takes ~90% of runtime. Needs acceleration. How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BC548BE-E22B-48FF-9C64-926DA48B5A82}"/>
              </a:ext>
            </a:extLst>
          </p:cNvPr>
          <p:cNvSpPr/>
          <p:nvPr/>
        </p:nvSpPr>
        <p:spPr>
          <a:xfrm>
            <a:off x="2689124" y="2292766"/>
            <a:ext cx="7698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1. Refactoring of the existing ‘</a:t>
            </a:r>
            <a:r>
              <a:rPr lang="en-US" sz="2400" dirty="0" err="1"/>
              <a:t>humlichek</a:t>
            </a:r>
            <a:r>
              <a:rPr lang="en-US" sz="2400" dirty="0"/>
              <a:t>’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2DFDD3-018A-496E-9E83-20534C4FD9F0}"/>
              </a:ext>
            </a:extLst>
          </p:cNvPr>
          <p:cNvSpPr/>
          <p:nvPr/>
        </p:nvSpPr>
        <p:spPr>
          <a:xfrm>
            <a:off x="2689123" y="3029734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2. In time-domain, convolution is replaced with multiplic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789771-B5BB-4631-A760-B46E90E1E123}"/>
              </a:ext>
            </a:extLst>
          </p:cNvPr>
          <p:cNvSpPr/>
          <p:nvPr/>
        </p:nvSpPr>
        <p:spPr>
          <a:xfrm>
            <a:off x="2689123" y="3766702"/>
            <a:ext cx="8077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Call ‘</a:t>
            </a:r>
            <a:r>
              <a:rPr lang="en-US" sz="2400" dirty="0" err="1"/>
              <a:t>humlichek</a:t>
            </a:r>
            <a:r>
              <a:rPr lang="en-US" sz="2400" dirty="0"/>
              <a:t>’ fewer times: </a:t>
            </a:r>
            <a:r>
              <a:rPr lang="en-US" sz="2400" dirty="0" err="1"/>
              <a:t>dnu</a:t>
            </a:r>
            <a:r>
              <a:rPr lang="en-US" sz="2400" dirty="0"/>
              <a:t> = 0.01 to catch line peaks. What if we run ‘</a:t>
            </a:r>
            <a:r>
              <a:rPr lang="en-US" sz="2400" dirty="0" err="1"/>
              <a:t>humlichek</a:t>
            </a:r>
            <a:r>
              <a:rPr lang="en-US" sz="2400" dirty="0"/>
              <a:t>’ precisely at the peaks (location is known and only slightly shifted with Temp &amp; Press) and use dnu~1 elsewhere?</a:t>
            </a:r>
          </a:p>
          <a:p>
            <a:endParaRPr lang="en-US" sz="2400" dirty="0"/>
          </a:p>
          <a:p>
            <a:r>
              <a:rPr lang="en-US" sz="2400" dirty="0"/>
              <a:t>4. Do we need to use Voigt at all (Lorentz is wrong anyway)?</a:t>
            </a:r>
          </a:p>
        </p:txBody>
      </p:sp>
    </p:spTree>
    <p:extLst>
      <p:ext uri="{BB962C8B-B14F-4D97-AF65-F5344CB8AC3E}">
        <p14:creationId xmlns:p14="http://schemas.microsoft.com/office/powerpoint/2010/main" val="252998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5EBE-099B-4962-8B37-19DFA873B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87205"/>
          </a:xfrm>
        </p:spPr>
        <p:txBody>
          <a:bodyPr/>
          <a:lstStyle/>
          <a:p>
            <a:r>
              <a:rPr lang="en-US" dirty="0"/>
              <a:t>O2: A-band +1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3DDA26-D922-41A2-8A4C-1782CBD01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14800"/>
            <a:ext cx="5890592" cy="2743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E17BC5-F0A6-4E8E-83A4-A1AE322CB0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163" y="3887861"/>
            <a:ext cx="5755198" cy="27786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E5B05D-11C3-4A93-831C-27FF4B620E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5978" y="392359"/>
            <a:ext cx="5938940" cy="36429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2EEB87-C649-4910-9135-69D1F5E0E4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082" y="986668"/>
            <a:ext cx="8092591" cy="292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3073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3010EA-1DC4-439C-B62E-A038BFAEA7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8024" y="191458"/>
            <a:ext cx="8611346" cy="34826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F25EBE-099B-4962-8B37-19DFA873B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87205"/>
          </a:xfrm>
        </p:spPr>
        <p:txBody>
          <a:bodyPr/>
          <a:lstStyle/>
          <a:p>
            <a:r>
              <a:rPr lang="en-US" dirty="0"/>
              <a:t>O2: A-band (?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3DDA26-D922-41A2-8A4C-1782CBD010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14800"/>
            <a:ext cx="5890592" cy="2743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E17BC5-F0A6-4E8E-83A4-A1AE322CB0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163" y="3887861"/>
            <a:ext cx="5755198" cy="277868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725905-EB62-458B-AFE9-FCA1298AC4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7013" y="92390"/>
            <a:ext cx="6828112" cy="19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209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5EBE-099B-4962-8B37-19DFA873B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87205"/>
          </a:xfrm>
        </p:spPr>
        <p:txBody>
          <a:bodyPr>
            <a:noAutofit/>
          </a:bodyPr>
          <a:lstStyle/>
          <a:p>
            <a:r>
              <a:rPr lang="en-US" sz="2800" b="1" dirty="0"/>
              <a:t>O2: </a:t>
            </a:r>
            <a:r>
              <a:rPr lang="en-US" sz="2800" dirty="0"/>
              <a:t>100 km atmosphere </a:t>
            </a:r>
            <a:r>
              <a:rPr lang="en-US" sz="2800" dirty="0" err="1"/>
              <a:t>Bohren</a:t>
            </a:r>
            <a:r>
              <a:rPr lang="en-US" sz="2800" dirty="0"/>
              <a:t> C &amp; </a:t>
            </a:r>
            <a:r>
              <a:rPr lang="en-US" sz="2800" dirty="0" err="1"/>
              <a:t>Clothiaux</a:t>
            </a:r>
            <a:r>
              <a:rPr lang="en-US" sz="2800" dirty="0"/>
              <a:t> E: Fig. 6.14, p.321 (ref to </a:t>
            </a:r>
            <a:r>
              <a:rPr lang="en-US" sz="2800" dirty="0" err="1"/>
              <a:t>Q.Min</a:t>
            </a:r>
            <a:r>
              <a:rPr lang="en-US" sz="2800" dirty="0"/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D55ED8B-0DDF-4DA9-BA1D-6844C7AD21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635" y="3123416"/>
            <a:ext cx="7560364" cy="365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83AFFFF-3101-4870-9685-E2C2F2114F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91316"/>
            <a:ext cx="5890592" cy="274320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8534F9B-1E6D-4D85-AF9E-E0B8F8FACDDF}"/>
              </a:ext>
            </a:extLst>
          </p:cNvPr>
          <p:cNvCxnSpPr>
            <a:cxnSpLocks/>
          </p:cNvCxnSpPr>
          <p:nvPr/>
        </p:nvCxnSpPr>
        <p:spPr>
          <a:xfrm>
            <a:off x="5585790" y="5303073"/>
            <a:ext cx="592372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B183A7DB-9F7A-44EE-8B83-FB13D30740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519" y="691316"/>
            <a:ext cx="1801879" cy="2539937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A08E8E0F-E38F-42F1-843B-20F2239C9383}"/>
              </a:ext>
            </a:extLst>
          </p:cNvPr>
          <p:cNvSpPr txBox="1">
            <a:spLocks/>
          </p:cNvSpPr>
          <p:nvPr/>
        </p:nvSpPr>
        <p:spPr>
          <a:xfrm>
            <a:off x="5699760" y="3522940"/>
            <a:ext cx="2631440" cy="8872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b="1" dirty="0"/>
              <a:t>d</a:t>
            </a:r>
            <a:r>
              <a:rPr lang="el-GR" sz="1600" b="1" dirty="0"/>
              <a:t>ν</a:t>
            </a:r>
            <a:r>
              <a:rPr lang="en-US" sz="1600" b="1" dirty="0"/>
              <a:t> = 0.01 &amp; 0.001 &amp; 0.0001</a:t>
            </a:r>
            <a:endParaRPr lang="en-US" sz="16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A229EF7-A11F-4752-B8FF-42924B761FDC}"/>
              </a:ext>
            </a:extLst>
          </p:cNvPr>
          <p:cNvCxnSpPr>
            <a:cxnSpLocks/>
          </p:cNvCxnSpPr>
          <p:nvPr/>
        </p:nvCxnSpPr>
        <p:spPr>
          <a:xfrm>
            <a:off x="3139442" y="1611760"/>
            <a:ext cx="0" cy="861671"/>
          </a:xfrm>
          <a:prstGeom prst="line">
            <a:avLst/>
          </a:prstGeom>
          <a:ln w="63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621D9FD-0AB7-48ED-82E6-E5DCE2E1BB40}"/>
              </a:ext>
            </a:extLst>
          </p:cNvPr>
          <p:cNvCxnSpPr>
            <a:cxnSpLocks/>
          </p:cNvCxnSpPr>
          <p:nvPr/>
        </p:nvCxnSpPr>
        <p:spPr>
          <a:xfrm>
            <a:off x="3616962" y="1225680"/>
            <a:ext cx="0" cy="861671"/>
          </a:xfrm>
          <a:prstGeom prst="line">
            <a:avLst/>
          </a:prstGeom>
          <a:ln w="63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409B6EC-678F-4002-A97D-15FE0C8DD55E}"/>
              </a:ext>
            </a:extLst>
          </p:cNvPr>
          <p:cNvCxnSpPr>
            <a:cxnSpLocks/>
          </p:cNvCxnSpPr>
          <p:nvPr/>
        </p:nvCxnSpPr>
        <p:spPr>
          <a:xfrm>
            <a:off x="4826002" y="1093600"/>
            <a:ext cx="0" cy="861671"/>
          </a:xfrm>
          <a:prstGeom prst="line">
            <a:avLst/>
          </a:prstGeom>
          <a:ln w="63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C8EE8A88-5565-4562-A619-E92F19B770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4053839"/>
            <a:ext cx="4801833" cy="2318385"/>
          </a:xfrm>
          <a:custGeom>
            <a:avLst/>
            <a:gdLst>
              <a:gd name="connsiteX0" fmla="*/ 0 w 4801833"/>
              <a:gd name="connsiteY0" fmla="*/ 0 h 2318385"/>
              <a:gd name="connsiteX1" fmla="*/ 581555 w 4801833"/>
              <a:gd name="connsiteY1" fmla="*/ 0 h 2318385"/>
              <a:gd name="connsiteX2" fmla="*/ 971037 w 4801833"/>
              <a:gd name="connsiteY2" fmla="*/ 0 h 2318385"/>
              <a:gd name="connsiteX3" fmla="*/ 1456556 w 4801833"/>
              <a:gd name="connsiteY3" fmla="*/ 0 h 2318385"/>
              <a:gd name="connsiteX4" fmla="*/ 2086130 w 4801833"/>
              <a:gd name="connsiteY4" fmla="*/ 0 h 2318385"/>
              <a:gd name="connsiteX5" fmla="*/ 2619667 w 4801833"/>
              <a:gd name="connsiteY5" fmla="*/ 0 h 2318385"/>
              <a:gd name="connsiteX6" fmla="*/ 3201222 w 4801833"/>
              <a:gd name="connsiteY6" fmla="*/ 0 h 2318385"/>
              <a:gd name="connsiteX7" fmla="*/ 3686741 w 4801833"/>
              <a:gd name="connsiteY7" fmla="*/ 0 h 2318385"/>
              <a:gd name="connsiteX8" fmla="*/ 4220278 w 4801833"/>
              <a:gd name="connsiteY8" fmla="*/ 0 h 2318385"/>
              <a:gd name="connsiteX9" fmla="*/ 4801833 w 4801833"/>
              <a:gd name="connsiteY9" fmla="*/ 0 h 2318385"/>
              <a:gd name="connsiteX10" fmla="*/ 4801833 w 4801833"/>
              <a:gd name="connsiteY10" fmla="*/ 533229 h 2318385"/>
              <a:gd name="connsiteX11" fmla="*/ 4801833 w 4801833"/>
              <a:gd name="connsiteY11" fmla="*/ 1043273 h 2318385"/>
              <a:gd name="connsiteX12" fmla="*/ 4801833 w 4801833"/>
              <a:gd name="connsiteY12" fmla="*/ 1576502 h 2318385"/>
              <a:gd name="connsiteX13" fmla="*/ 4801833 w 4801833"/>
              <a:gd name="connsiteY13" fmla="*/ 2318385 h 2318385"/>
              <a:gd name="connsiteX14" fmla="*/ 4268296 w 4801833"/>
              <a:gd name="connsiteY14" fmla="*/ 2318385 h 2318385"/>
              <a:gd name="connsiteX15" fmla="*/ 3734759 w 4801833"/>
              <a:gd name="connsiteY15" fmla="*/ 2318385 h 2318385"/>
              <a:gd name="connsiteX16" fmla="*/ 3297259 w 4801833"/>
              <a:gd name="connsiteY16" fmla="*/ 2318385 h 2318385"/>
              <a:gd name="connsiteX17" fmla="*/ 2763722 w 4801833"/>
              <a:gd name="connsiteY17" fmla="*/ 2318385 h 2318385"/>
              <a:gd name="connsiteX18" fmla="*/ 2230185 w 4801833"/>
              <a:gd name="connsiteY18" fmla="*/ 2318385 h 2318385"/>
              <a:gd name="connsiteX19" fmla="*/ 1696648 w 4801833"/>
              <a:gd name="connsiteY19" fmla="*/ 2318385 h 2318385"/>
              <a:gd name="connsiteX20" fmla="*/ 1163111 w 4801833"/>
              <a:gd name="connsiteY20" fmla="*/ 2318385 h 2318385"/>
              <a:gd name="connsiteX21" fmla="*/ 677592 w 4801833"/>
              <a:gd name="connsiteY21" fmla="*/ 2318385 h 2318385"/>
              <a:gd name="connsiteX22" fmla="*/ 0 w 4801833"/>
              <a:gd name="connsiteY22" fmla="*/ 2318385 h 2318385"/>
              <a:gd name="connsiteX23" fmla="*/ 0 w 4801833"/>
              <a:gd name="connsiteY23" fmla="*/ 1738789 h 2318385"/>
              <a:gd name="connsiteX24" fmla="*/ 0 w 4801833"/>
              <a:gd name="connsiteY24" fmla="*/ 1136009 h 2318385"/>
              <a:gd name="connsiteX25" fmla="*/ 0 w 4801833"/>
              <a:gd name="connsiteY25" fmla="*/ 533229 h 2318385"/>
              <a:gd name="connsiteX26" fmla="*/ 0 w 4801833"/>
              <a:gd name="connsiteY26" fmla="*/ 0 h 231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801833" h="2318385" fill="none" extrusionOk="0">
                <a:moveTo>
                  <a:pt x="0" y="0"/>
                </a:moveTo>
                <a:cubicBezTo>
                  <a:pt x="164891" y="-29472"/>
                  <a:pt x="341829" y="27431"/>
                  <a:pt x="581555" y="0"/>
                </a:cubicBezTo>
                <a:cubicBezTo>
                  <a:pt x="821281" y="-27431"/>
                  <a:pt x="887885" y="13297"/>
                  <a:pt x="971037" y="0"/>
                </a:cubicBezTo>
                <a:cubicBezTo>
                  <a:pt x="1054189" y="-13297"/>
                  <a:pt x="1314025" y="49323"/>
                  <a:pt x="1456556" y="0"/>
                </a:cubicBezTo>
                <a:cubicBezTo>
                  <a:pt x="1599087" y="-49323"/>
                  <a:pt x="1928828" y="36806"/>
                  <a:pt x="2086130" y="0"/>
                </a:cubicBezTo>
                <a:cubicBezTo>
                  <a:pt x="2243432" y="-36806"/>
                  <a:pt x="2432759" y="60181"/>
                  <a:pt x="2619667" y="0"/>
                </a:cubicBezTo>
                <a:cubicBezTo>
                  <a:pt x="2806575" y="-60181"/>
                  <a:pt x="2988116" y="65548"/>
                  <a:pt x="3201222" y="0"/>
                </a:cubicBezTo>
                <a:cubicBezTo>
                  <a:pt x="3414328" y="-65548"/>
                  <a:pt x="3472598" y="23011"/>
                  <a:pt x="3686741" y="0"/>
                </a:cubicBezTo>
                <a:cubicBezTo>
                  <a:pt x="3900884" y="-23011"/>
                  <a:pt x="4096090" y="61137"/>
                  <a:pt x="4220278" y="0"/>
                </a:cubicBezTo>
                <a:cubicBezTo>
                  <a:pt x="4344466" y="-61137"/>
                  <a:pt x="4564742" y="41193"/>
                  <a:pt x="4801833" y="0"/>
                </a:cubicBezTo>
                <a:cubicBezTo>
                  <a:pt x="4860649" y="137008"/>
                  <a:pt x="4777423" y="353424"/>
                  <a:pt x="4801833" y="533229"/>
                </a:cubicBezTo>
                <a:cubicBezTo>
                  <a:pt x="4826243" y="713034"/>
                  <a:pt x="4794499" y="923884"/>
                  <a:pt x="4801833" y="1043273"/>
                </a:cubicBezTo>
                <a:cubicBezTo>
                  <a:pt x="4809167" y="1162662"/>
                  <a:pt x="4772519" y="1390212"/>
                  <a:pt x="4801833" y="1576502"/>
                </a:cubicBezTo>
                <a:cubicBezTo>
                  <a:pt x="4831147" y="1762792"/>
                  <a:pt x="4742369" y="2037161"/>
                  <a:pt x="4801833" y="2318385"/>
                </a:cubicBezTo>
                <a:cubicBezTo>
                  <a:pt x="4590337" y="2353466"/>
                  <a:pt x="4469060" y="2297187"/>
                  <a:pt x="4268296" y="2318385"/>
                </a:cubicBezTo>
                <a:cubicBezTo>
                  <a:pt x="4067532" y="2339583"/>
                  <a:pt x="3905247" y="2260102"/>
                  <a:pt x="3734759" y="2318385"/>
                </a:cubicBezTo>
                <a:cubicBezTo>
                  <a:pt x="3564271" y="2376668"/>
                  <a:pt x="3441613" y="2268672"/>
                  <a:pt x="3297259" y="2318385"/>
                </a:cubicBezTo>
                <a:cubicBezTo>
                  <a:pt x="3152905" y="2368098"/>
                  <a:pt x="3011333" y="2262459"/>
                  <a:pt x="2763722" y="2318385"/>
                </a:cubicBezTo>
                <a:cubicBezTo>
                  <a:pt x="2516111" y="2374311"/>
                  <a:pt x="2422933" y="2282107"/>
                  <a:pt x="2230185" y="2318385"/>
                </a:cubicBezTo>
                <a:cubicBezTo>
                  <a:pt x="2037437" y="2354663"/>
                  <a:pt x="1879086" y="2312846"/>
                  <a:pt x="1696648" y="2318385"/>
                </a:cubicBezTo>
                <a:cubicBezTo>
                  <a:pt x="1514210" y="2323924"/>
                  <a:pt x="1304325" y="2309927"/>
                  <a:pt x="1163111" y="2318385"/>
                </a:cubicBezTo>
                <a:cubicBezTo>
                  <a:pt x="1021897" y="2326843"/>
                  <a:pt x="857984" y="2266776"/>
                  <a:pt x="677592" y="2318385"/>
                </a:cubicBezTo>
                <a:cubicBezTo>
                  <a:pt x="497200" y="2369994"/>
                  <a:pt x="243159" y="2310870"/>
                  <a:pt x="0" y="2318385"/>
                </a:cubicBezTo>
                <a:cubicBezTo>
                  <a:pt x="-43502" y="2098404"/>
                  <a:pt x="52597" y="1936662"/>
                  <a:pt x="0" y="1738789"/>
                </a:cubicBezTo>
                <a:cubicBezTo>
                  <a:pt x="-52597" y="1540916"/>
                  <a:pt x="61754" y="1313812"/>
                  <a:pt x="0" y="1136009"/>
                </a:cubicBezTo>
                <a:cubicBezTo>
                  <a:pt x="-61754" y="958206"/>
                  <a:pt x="54467" y="773799"/>
                  <a:pt x="0" y="533229"/>
                </a:cubicBezTo>
                <a:cubicBezTo>
                  <a:pt x="-54467" y="292659"/>
                  <a:pt x="23180" y="250374"/>
                  <a:pt x="0" y="0"/>
                </a:cubicBezTo>
                <a:close/>
              </a:path>
              <a:path w="4801833" h="2318385" stroke="0" extrusionOk="0">
                <a:moveTo>
                  <a:pt x="0" y="0"/>
                </a:moveTo>
                <a:cubicBezTo>
                  <a:pt x="150457" y="-2266"/>
                  <a:pt x="342834" y="34165"/>
                  <a:pt x="485519" y="0"/>
                </a:cubicBezTo>
                <a:cubicBezTo>
                  <a:pt x="628204" y="-34165"/>
                  <a:pt x="792282" y="46371"/>
                  <a:pt x="875001" y="0"/>
                </a:cubicBezTo>
                <a:cubicBezTo>
                  <a:pt x="957720" y="-46371"/>
                  <a:pt x="1279206" y="25793"/>
                  <a:pt x="1504574" y="0"/>
                </a:cubicBezTo>
                <a:cubicBezTo>
                  <a:pt x="1729942" y="-25793"/>
                  <a:pt x="1837899" y="27816"/>
                  <a:pt x="1990093" y="0"/>
                </a:cubicBezTo>
                <a:cubicBezTo>
                  <a:pt x="2142287" y="-27816"/>
                  <a:pt x="2265592" y="40663"/>
                  <a:pt x="2475612" y="0"/>
                </a:cubicBezTo>
                <a:cubicBezTo>
                  <a:pt x="2685632" y="-40663"/>
                  <a:pt x="2877422" y="40741"/>
                  <a:pt x="3105185" y="0"/>
                </a:cubicBezTo>
                <a:cubicBezTo>
                  <a:pt x="3332948" y="-40741"/>
                  <a:pt x="3375556" y="27608"/>
                  <a:pt x="3542686" y="0"/>
                </a:cubicBezTo>
                <a:cubicBezTo>
                  <a:pt x="3709816" y="-27608"/>
                  <a:pt x="4006304" y="32692"/>
                  <a:pt x="4172259" y="0"/>
                </a:cubicBezTo>
                <a:cubicBezTo>
                  <a:pt x="4338214" y="-32692"/>
                  <a:pt x="4530753" y="62068"/>
                  <a:pt x="4801833" y="0"/>
                </a:cubicBezTo>
                <a:cubicBezTo>
                  <a:pt x="4841456" y="133022"/>
                  <a:pt x="4763009" y="330154"/>
                  <a:pt x="4801833" y="579596"/>
                </a:cubicBezTo>
                <a:cubicBezTo>
                  <a:pt x="4840657" y="829038"/>
                  <a:pt x="4738141" y="895691"/>
                  <a:pt x="4801833" y="1159193"/>
                </a:cubicBezTo>
                <a:cubicBezTo>
                  <a:pt x="4865525" y="1422695"/>
                  <a:pt x="4733443" y="1571977"/>
                  <a:pt x="4801833" y="1761973"/>
                </a:cubicBezTo>
                <a:cubicBezTo>
                  <a:pt x="4870223" y="1951969"/>
                  <a:pt x="4740380" y="2055082"/>
                  <a:pt x="4801833" y="2318385"/>
                </a:cubicBezTo>
                <a:cubicBezTo>
                  <a:pt x="4640067" y="2333656"/>
                  <a:pt x="4399769" y="2275568"/>
                  <a:pt x="4268296" y="2318385"/>
                </a:cubicBezTo>
                <a:cubicBezTo>
                  <a:pt x="4136823" y="2361202"/>
                  <a:pt x="3982498" y="2282314"/>
                  <a:pt x="3830796" y="2318385"/>
                </a:cubicBezTo>
                <a:cubicBezTo>
                  <a:pt x="3679094" y="2354456"/>
                  <a:pt x="3521296" y="2254414"/>
                  <a:pt x="3297259" y="2318385"/>
                </a:cubicBezTo>
                <a:cubicBezTo>
                  <a:pt x="3073222" y="2382356"/>
                  <a:pt x="2839894" y="2314396"/>
                  <a:pt x="2667685" y="2318385"/>
                </a:cubicBezTo>
                <a:cubicBezTo>
                  <a:pt x="2495476" y="2322374"/>
                  <a:pt x="2364043" y="2283541"/>
                  <a:pt x="2134148" y="2318385"/>
                </a:cubicBezTo>
                <a:cubicBezTo>
                  <a:pt x="1904253" y="2353229"/>
                  <a:pt x="1831565" y="2281829"/>
                  <a:pt x="1744666" y="2318385"/>
                </a:cubicBezTo>
                <a:cubicBezTo>
                  <a:pt x="1657767" y="2354941"/>
                  <a:pt x="1408974" y="2284502"/>
                  <a:pt x="1307166" y="2318385"/>
                </a:cubicBezTo>
                <a:cubicBezTo>
                  <a:pt x="1205358" y="2352268"/>
                  <a:pt x="973239" y="2258047"/>
                  <a:pt x="677592" y="2318385"/>
                </a:cubicBezTo>
                <a:cubicBezTo>
                  <a:pt x="381945" y="2378723"/>
                  <a:pt x="156543" y="2263800"/>
                  <a:pt x="0" y="2318385"/>
                </a:cubicBezTo>
                <a:cubicBezTo>
                  <a:pt x="-15000" y="2172192"/>
                  <a:pt x="47941" y="1914670"/>
                  <a:pt x="0" y="1785156"/>
                </a:cubicBezTo>
                <a:cubicBezTo>
                  <a:pt x="-47941" y="1655642"/>
                  <a:pt x="58105" y="1356917"/>
                  <a:pt x="0" y="1228744"/>
                </a:cubicBezTo>
                <a:cubicBezTo>
                  <a:pt x="-58105" y="1100571"/>
                  <a:pt x="43370" y="961323"/>
                  <a:pt x="0" y="718699"/>
                </a:cubicBezTo>
                <a:cubicBezTo>
                  <a:pt x="-43370" y="476076"/>
                  <a:pt x="8526" y="326399"/>
                  <a:pt x="0" y="0"/>
                </a:cubicBezTo>
                <a:close/>
              </a:path>
            </a:pathLst>
          </a:custGeom>
          <a:ln w="2540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9AD53391-FD01-4EE7-8F27-CB5A3F226556}"/>
              </a:ext>
            </a:extLst>
          </p:cNvPr>
          <p:cNvSpPr/>
          <p:nvPr/>
        </p:nvSpPr>
        <p:spPr>
          <a:xfrm>
            <a:off x="2834644" y="1506528"/>
            <a:ext cx="853433" cy="1461729"/>
          </a:xfrm>
          <a:custGeom>
            <a:avLst/>
            <a:gdLst>
              <a:gd name="connsiteX0" fmla="*/ 0 w 853433"/>
              <a:gd name="connsiteY0" fmla="*/ 0 h 1461729"/>
              <a:gd name="connsiteX1" fmla="*/ 418182 w 853433"/>
              <a:gd name="connsiteY1" fmla="*/ 0 h 1461729"/>
              <a:gd name="connsiteX2" fmla="*/ 853433 w 853433"/>
              <a:gd name="connsiteY2" fmla="*/ 0 h 1461729"/>
              <a:gd name="connsiteX3" fmla="*/ 853433 w 853433"/>
              <a:gd name="connsiteY3" fmla="*/ 516478 h 1461729"/>
              <a:gd name="connsiteX4" fmla="*/ 853433 w 853433"/>
              <a:gd name="connsiteY4" fmla="*/ 1003721 h 1461729"/>
              <a:gd name="connsiteX5" fmla="*/ 853433 w 853433"/>
              <a:gd name="connsiteY5" fmla="*/ 1461729 h 1461729"/>
              <a:gd name="connsiteX6" fmla="*/ 443785 w 853433"/>
              <a:gd name="connsiteY6" fmla="*/ 1461729 h 1461729"/>
              <a:gd name="connsiteX7" fmla="*/ 0 w 853433"/>
              <a:gd name="connsiteY7" fmla="*/ 1461729 h 1461729"/>
              <a:gd name="connsiteX8" fmla="*/ 0 w 853433"/>
              <a:gd name="connsiteY8" fmla="*/ 945251 h 1461729"/>
              <a:gd name="connsiteX9" fmla="*/ 0 w 853433"/>
              <a:gd name="connsiteY9" fmla="*/ 428774 h 1461729"/>
              <a:gd name="connsiteX10" fmla="*/ 0 w 853433"/>
              <a:gd name="connsiteY10" fmla="*/ 0 h 1461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53433" h="1461729" extrusionOk="0">
                <a:moveTo>
                  <a:pt x="0" y="0"/>
                </a:moveTo>
                <a:cubicBezTo>
                  <a:pt x="176339" y="-39820"/>
                  <a:pt x="303319" y="9802"/>
                  <a:pt x="418182" y="0"/>
                </a:cubicBezTo>
                <a:cubicBezTo>
                  <a:pt x="533045" y="-9802"/>
                  <a:pt x="682509" y="33402"/>
                  <a:pt x="853433" y="0"/>
                </a:cubicBezTo>
                <a:cubicBezTo>
                  <a:pt x="888838" y="122968"/>
                  <a:pt x="813999" y="321053"/>
                  <a:pt x="853433" y="516478"/>
                </a:cubicBezTo>
                <a:cubicBezTo>
                  <a:pt x="892867" y="711903"/>
                  <a:pt x="815200" y="786858"/>
                  <a:pt x="853433" y="1003721"/>
                </a:cubicBezTo>
                <a:cubicBezTo>
                  <a:pt x="891666" y="1220584"/>
                  <a:pt x="806614" y="1236657"/>
                  <a:pt x="853433" y="1461729"/>
                </a:cubicBezTo>
                <a:cubicBezTo>
                  <a:pt x="689904" y="1489749"/>
                  <a:pt x="630359" y="1430533"/>
                  <a:pt x="443785" y="1461729"/>
                </a:cubicBezTo>
                <a:cubicBezTo>
                  <a:pt x="257211" y="1492925"/>
                  <a:pt x="221882" y="1434000"/>
                  <a:pt x="0" y="1461729"/>
                </a:cubicBezTo>
                <a:cubicBezTo>
                  <a:pt x="-7205" y="1259818"/>
                  <a:pt x="11809" y="1070749"/>
                  <a:pt x="0" y="945251"/>
                </a:cubicBezTo>
                <a:cubicBezTo>
                  <a:pt x="-11809" y="819753"/>
                  <a:pt x="24180" y="672611"/>
                  <a:pt x="0" y="428774"/>
                </a:cubicBezTo>
                <a:cubicBezTo>
                  <a:pt x="-24180" y="184937"/>
                  <a:pt x="14654" y="141574"/>
                  <a:pt x="0" y="0"/>
                </a:cubicBezTo>
                <a:close/>
              </a:path>
            </a:pathLst>
          </a:custGeom>
          <a:noFill/>
          <a:ln w="2540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88B4B36-9CB6-4587-954E-08D440A73CB7}"/>
              </a:ext>
            </a:extLst>
          </p:cNvPr>
          <p:cNvCxnSpPr>
            <a:cxnSpLocks/>
          </p:cNvCxnSpPr>
          <p:nvPr/>
        </p:nvCxnSpPr>
        <p:spPr>
          <a:xfrm flipH="1">
            <a:off x="2265708" y="2968257"/>
            <a:ext cx="579098" cy="1085582"/>
          </a:xfrm>
          <a:prstGeom prst="line">
            <a:avLst/>
          </a:prstGeom>
          <a:ln w="63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85097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6298F-46AF-4E05-BE8B-B5EDFF6D5D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369573"/>
            <a:ext cx="9144000" cy="1140389"/>
          </a:xfrm>
        </p:spPr>
        <p:txBody>
          <a:bodyPr/>
          <a:lstStyle/>
          <a:p>
            <a:r>
              <a:rPr lang="en-US" dirty="0"/>
              <a:t>February 2020</a:t>
            </a:r>
          </a:p>
        </p:txBody>
      </p:sp>
    </p:spTree>
    <p:extLst>
      <p:ext uri="{BB962C8B-B14F-4D97-AF65-F5344CB8AC3E}">
        <p14:creationId xmlns:p14="http://schemas.microsoft.com/office/powerpoint/2010/main" val="461981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2724C0A-15E3-4288-B757-0847E8EDC0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1550"/>
            <a:ext cx="12192000" cy="58864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F25EBE-099B-4962-8B37-19DFA873B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87205"/>
          </a:xfrm>
        </p:spPr>
        <p:txBody>
          <a:bodyPr/>
          <a:lstStyle/>
          <a:p>
            <a:r>
              <a:rPr lang="en-US" dirty="0"/>
              <a:t>Gas Cell Test: Convolution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1D474B4A-DBAD-4902-B1C2-2B523066C0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5352940"/>
              </p:ext>
            </p:extLst>
          </p:nvPr>
        </p:nvGraphicFramePr>
        <p:xfrm>
          <a:off x="9432235" y="1"/>
          <a:ext cx="2686877" cy="16906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6514152-07CB-4EE7-9417-CEDF2C3EFD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5402" y="845344"/>
            <a:ext cx="6116011" cy="46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193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3</TotalTime>
  <Words>395</Words>
  <Application>Microsoft Office PowerPoint</Application>
  <PresentationFormat>Widescreen</PresentationFormat>
  <Paragraphs>78</Paragraphs>
  <Slides>2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alibri Light</vt:lpstr>
      <vt:lpstr>Office Theme</vt:lpstr>
      <vt:lpstr>Equation</vt:lpstr>
      <vt:lpstr>Title</vt:lpstr>
      <vt:lpstr>March 2020</vt:lpstr>
      <vt:lpstr>PowerPoint Presentation</vt:lpstr>
      <vt:lpstr>Some ideas</vt:lpstr>
      <vt:lpstr>O2: A-band +1:</vt:lpstr>
      <vt:lpstr>O2: A-band (?)</vt:lpstr>
      <vt:lpstr>O2: 100 km atmosphere Bohren C &amp; Clothiaux E: Fig. 6.14, p.321 (ref to Q.Min)</vt:lpstr>
      <vt:lpstr>February 2020</vt:lpstr>
      <vt:lpstr>Gas Cell Test: Convolution</vt:lpstr>
      <vt:lpstr>H2O: continuum (1 cm-1 for simplicity)</vt:lpstr>
      <vt:lpstr>NO2 in Atmosphere: continuum (???)</vt:lpstr>
      <vt:lpstr>CO2 continuum @ BOA:</vt:lpstr>
      <vt:lpstr>N2O &amp; CO:</vt:lpstr>
      <vt:lpstr>CH4 in Atmosphere: benchmark = Alexei’s talk</vt:lpstr>
      <vt:lpstr>H2O in Atmosphere (default WV = 1.45 cm): benchmark = Alexei’s talk (? cm of WV)</vt:lpstr>
      <vt:lpstr>H2O in Atmosphere (details of the same): benchmark = Alexei’s talk (? cm of WV)</vt:lpstr>
      <vt:lpstr>January 2020</vt:lpstr>
      <vt:lpstr>CH4 filled gas cell: benchmark = Alexei’s talk</vt:lpstr>
      <vt:lpstr>Narrow  range</vt:lpstr>
      <vt:lpstr>Wide  range</vt:lpstr>
      <vt:lpstr>∫..dν  vs  ∫..dλ   &amp;   Trapz vs Simpson</vt:lpstr>
      <vt:lpstr>Gas Cell Transmitta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anuary 2020</dc:title>
  <dc:creator>Korkin, Sergey V. (GSFC-613.0)[UNIVERSITIES SPACE RESEARCH ASSOCIATION]</dc:creator>
  <cp:lastModifiedBy>Korkin, Sergey V. (GSFC-613.0)[UNIVERSITIES SPACE RESEARCH ASSOCIATION]</cp:lastModifiedBy>
  <cp:revision>96</cp:revision>
  <cp:lastPrinted>2020-03-04T20:39:02Z</cp:lastPrinted>
  <dcterms:created xsi:type="dcterms:W3CDTF">2020-01-23T19:26:20Z</dcterms:created>
  <dcterms:modified xsi:type="dcterms:W3CDTF">2020-03-04T20:40:37Z</dcterms:modified>
</cp:coreProperties>
</file>